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F6FD19" w14:textId="4D8C2963" w:rsidR="00C90E81" w:rsidRPr="00FE0C10" w:rsidRDefault="00303796">
      <w:pPr>
        <w:rPr>
          <w:noProof/>
          <w:color w:val="000000" w:themeColor="text1"/>
          <w:lang w:val="nn-NO" w:eastAsia="nb-NO"/>
        </w:rPr>
      </w:pPr>
      <w:bookmarkStart w:id="0" w:name="_GoBack"/>
      <w:bookmarkEnd w:id="0"/>
      <w:r w:rsidRPr="00FE0C10">
        <w:rPr>
          <w:rStyle w:val="TittelTegn"/>
          <w:rFonts w:ascii="Franklin Gothic Book" w:hAnsi="Franklin Gothic Book"/>
          <w:sz w:val="52"/>
          <w:szCs w:val="52"/>
          <w:lang w:val="nn-NO"/>
        </w:rPr>
        <w:t>S2</w:t>
      </w:r>
      <w:r w:rsidR="00731EC0" w:rsidRPr="00FE0C10">
        <w:rPr>
          <w:rStyle w:val="TittelTegn"/>
          <w:rFonts w:ascii="Franklin Gothic Book" w:hAnsi="Franklin Gothic Book"/>
          <w:sz w:val="52"/>
          <w:szCs w:val="52"/>
          <w:lang w:val="nn-NO"/>
        </w:rPr>
        <w:t xml:space="preserve"> eksamen vår</w:t>
      </w:r>
      <w:r w:rsidR="00172239" w:rsidRPr="00FE0C10">
        <w:rPr>
          <w:rStyle w:val="TittelTegn"/>
          <w:rFonts w:ascii="Franklin Gothic Book" w:hAnsi="Franklin Gothic Book"/>
          <w:sz w:val="52"/>
          <w:szCs w:val="52"/>
          <w:lang w:val="nn-NO"/>
        </w:rPr>
        <w:t>en</w:t>
      </w:r>
      <w:r w:rsidR="00B86E22" w:rsidRPr="00FE0C10">
        <w:rPr>
          <w:rStyle w:val="TittelTegn"/>
          <w:rFonts w:ascii="Franklin Gothic Book" w:hAnsi="Franklin Gothic Book"/>
          <w:sz w:val="52"/>
          <w:szCs w:val="52"/>
          <w:lang w:val="nn-NO"/>
        </w:rPr>
        <w:t xml:space="preserve"> 2018</w:t>
      </w:r>
      <w:r w:rsidR="00130145" w:rsidRPr="00FE0C10">
        <w:rPr>
          <w:rStyle w:val="TittelTegn"/>
          <w:rFonts w:ascii="Franklin Gothic Book" w:hAnsi="Franklin Gothic Book"/>
          <w:sz w:val="52"/>
          <w:szCs w:val="52"/>
          <w:lang w:val="nn-NO"/>
        </w:rPr>
        <w:t xml:space="preserve"> </w:t>
      </w:r>
      <w:r w:rsidR="00DA043A" w:rsidRPr="00FE0C10">
        <w:rPr>
          <w:rStyle w:val="TittelTegn"/>
          <w:rFonts w:ascii="Franklin Gothic Book" w:hAnsi="Franklin Gothic Book"/>
          <w:sz w:val="52"/>
          <w:szCs w:val="52"/>
          <w:lang w:val="nn-NO"/>
        </w:rPr>
        <w:t>lø</w:t>
      </w:r>
      <w:r w:rsidR="00FE0C10">
        <w:rPr>
          <w:rStyle w:val="TittelTegn"/>
          <w:rFonts w:ascii="Franklin Gothic Book" w:hAnsi="Franklin Gothic Book"/>
          <w:sz w:val="52"/>
          <w:szCs w:val="52"/>
          <w:lang w:val="nn-NO"/>
        </w:rPr>
        <w:t>ys</w:t>
      </w:r>
      <w:r w:rsidR="00DA043A" w:rsidRPr="00FE0C10">
        <w:rPr>
          <w:rStyle w:val="TittelTegn"/>
          <w:rFonts w:ascii="Franklin Gothic Book" w:hAnsi="Franklin Gothic Book"/>
          <w:sz w:val="52"/>
          <w:szCs w:val="52"/>
          <w:lang w:val="nn-NO"/>
        </w:rPr>
        <w:t>ingsforslag</w:t>
      </w:r>
      <w:r w:rsidR="00522B54" w:rsidRPr="00FE0C10">
        <w:rPr>
          <w:rFonts w:ascii="Franklin Gothic Book" w:hAnsi="Franklin Gothic Book"/>
          <w:sz w:val="36"/>
          <w:szCs w:val="36"/>
          <w:lang w:val="nn-NO"/>
        </w:rPr>
        <w:br/>
      </w:r>
    </w:p>
    <w:tbl>
      <w:tblPr>
        <w:tblStyle w:val="Tabellrutenett"/>
        <w:tblW w:w="0" w:type="auto"/>
        <w:tblInd w:w="-5" w:type="dxa"/>
        <w:tblLook w:val="04A0" w:firstRow="1" w:lastRow="0" w:firstColumn="1" w:lastColumn="0" w:noHBand="0" w:noVBand="1"/>
      </w:tblPr>
      <w:tblGrid>
        <w:gridCol w:w="8789"/>
      </w:tblGrid>
      <w:tr w:rsidR="00C90E81" w:rsidRPr="00FE0C10" w14:paraId="31729220" w14:textId="77777777" w:rsidTr="00807B14">
        <w:trPr>
          <w:trHeight w:val="931"/>
        </w:trPr>
        <w:tc>
          <w:tcPr>
            <w:tcW w:w="8789" w:type="dxa"/>
            <w:shd w:val="clear" w:color="auto" w:fill="B6D1EC"/>
          </w:tcPr>
          <w:p w14:paraId="6CECFBED" w14:textId="77777777" w:rsidR="00C90E81" w:rsidRPr="00FE0C10" w:rsidRDefault="00C90E81" w:rsidP="00807B14">
            <w:pPr>
              <w:rPr>
                <w:lang w:val="nn-NO"/>
              </w:rPr>
            </w:pPr>
          </w:p>
          <w:p w14:paraId="5A899D1F" w14:textId="77777777" w:rsidR="00C90E81" w:rsidRPr="00FE0C10" w:rsidRDefault="00C90E81" w:rsidP="00807B14">
            <w:pPr>
              <w:jc w:val="center"/>
              <w:rPr>
                <w:b/>
                <w:sz w:val="32"/>
                <w:szCs w:val="32"/>
                <w:lang w:val="nn-NO"/>
              </w:rPr>
            </w:pPr>
            <w:r w:rsidRPr="00FE0C10">
              <w:rPr>
                <w:b/>
                <w:sz w:val="32"/>
                <w:szCs w:val="32"/>
                <w:lang w:val="nn-NO"/>
              </w:rPr>
              <w:t>DEL 1</w:t>
            </w:r>
          </w:p>
          <w:p w14:paraId="6C5D88FF" w14:textId="77777777" w:rsidR="00C90E81" w:rsidRPr="00FE0C10" w:rsidRDefault="00C90E81" w:rsidP="00807B14">
            <w:pPr>
              <w:jc w:val="center"/>
              <w:rPr>
                <w:b/>
                <w:sz w:val="32"/>
                <w:szCs w:val="32"/>
                <w:lang w:val="nn-NO"/>
              </w:rPr>
            </w:pPr>
            <w:r w:rsidRPr="00FE0C10">
              <w:rPr>
                <w:b/>
                <w:sz w:val="32"/>
                <w:szCs w:val="32"/>
                <w:lang w:val="nn-NO"/>
              </w:rPr>
              <w:t>Utan hjelpemiddel</w:t>
            </w:r>
          </w:p>
          <w:p w14:paraId="5B5D9D90" w14:textId="77777777" w:rsidR="00C90E81" w:rsidRPr="00FE0C10" w:rsidRDefault="00C90E81" w:rsidP="00807B14">
            <w:pPr>
              <w:rPr>
                <w:lang w:val="nn-NO"/>
              </w:rPr>
            </w:pPr>
          </w:p>
        </w:tc>
      </w:tr>
    </w:tbl>
    <w:p w14:paraId="0B2911D1" w14:textId="62F9EA05" w:rsidR="00CD3BE6" w:rsidRPr="00FE0C10" w:rsidRDefault="00CD3BE6">
      <w:pPr>
        <w:rPr>
          <w:rFonts w:ascii="Franklin Gothic Book" w:hAnsi="Franklin Gothic Book"/>
          <w:sz w:val="36"/>
          <w:szCs w:val="36"/>
          <w:lang w:val="nn-NO"/>
        </w:rPr>
      </w:pPr>
    </w:p>
    <w:p w14:paraId="3CC2BE22" w14:textId="0BDACA0B" w:rsidR="00731EC0" w:rsidRPr="00FE0C10" w:rsidRDefault="00731EC0">
      <w:pPr>
        <w:rPr>
          <w:rFonts w:ascii="Franklin Gothic Book" w:hAnsi="Franklin Gothic Book"/>
          <w:b/>
          <w:sz w:val="24"/>
          <w:szCs w:val="24"/>
          <w:lang w:val="nn-NO"/>
        </w:rPr>
      </w:pPr>
      <w:r w:rsidRPr="00FE0C10">
        <w:rPr>
          <w:rFonts w:ascii="Franklin Gothic Book" w:hAnsi="Franklin Gothic Book"/>
          <w:b/>
          <w:color w:val="000000" w:themeColor="text1"/>
          <w:sz w:val="24"/>
          <w:szCs w:val="24"/>
          <w:lang w:val="nn-NO"/>
        </w:rPr>
        <w:t xml:space="preserve">Tid: </w:t>
      </w:r>
      <w:r w:rsidRPr="00FE0C10">
        <w:rPr>
          <w:rFonts w:ascii="Franklin Gothic Book" w:hAnsi="Franklin Gothic Book"/>
          <w:color w:val="000000" w:themeColor="text1"/>
          <w:sz w:val="24"/>
          <w:szCs w:val="24"/>
          <w:lang w:val="nn-NO"/>
        </w:rPr>
        <w:t>3 tim</w:t>
      </w:r>
      <w:r w:rsidR="00807B14" w:rsidRPr="00FE0C10">
        <w:rPr>
          <w:rFonts w:ascii="Franklin Gothic Book" w:hAnsi="Franklin Gothic Book"/>
          <w:color w:val="000000" w:themeColor="text1"/>
          <w:sz w:val="24"/>
          <w:szCs w:val="24"/>
          <w:lang w:val="nn-NO"/>
        </w:rPr>
        <w:t>a</w:t>
      </w:r>
      <w:r w:rsidRPr="00FE0C10">
        <w:rPr>
          <w:rFonts w:ascii="Franklin Gothic Book" w:hAnsi="Franklin Gothic Book"/>
          <w:color w:val="000000" w:themeColor="text1"/>
          <w:sz w:val="24"/>
          <w:szCs w:val="24"/>
          <w:lang w:val="nn-NO"/>
        </w:rPr>
        <w:t>r</w:t>
      </w:r>
      <w:r w:rsidRPr="00FE0C10">
        <w:rPr>
          <w:rFonts w:ascii="Franklin Gothic Book" w:hAnsi="Franklin Gothic Book"/>
          <w:color w:val="000000" w:themeColor="text1"/>
          <w:sz w:val="24"/>
          <w:szCs w:val="24"/>
          <w:lang w:val="nn-NO"/>
        </w:rPr>
        <w:br/>
      </w:r>
      <w:r w:rsidR="00FE0C10">
        <w:rPr>
          <w:rFonts w:ascii="Franklin Gothic Book" w:hAnsi="Franklin Gothic Book"/>
          <w:b/>
          <w:color w:val="000000" w:themeColor="text1"/>
          <w:sz w:val="24"/>
          <w:szCs w:val="24"/>
          <w:lang w:val="nn-NO"/>
        </w:rPr>
        <w:t>Hjelpemiddel</w:t>
      </w:r>
      <w:r w:rsidRPr="00FE0C10">
        <w:rPr>
          <w:rFonts w:ascii="Franklin Gothic Book" w:hAnsi="Franklin Gothic Book"/>
          <w:b/>
          <w:color w:val="000000" w:themeColor="text1"/>
          <w:sz w:val="24"/>
          <w:szCs w:val="24"/>
          <w:lang w:val="nn-NO"/>
        </w:rPr>
        <w:t xml:space="preserve">: </w:t>
      </w:r>
      <w:r w:rsidR="00807B14" w:rsidRPr="00FE0C10">
        <w:rPr>
          <w:rFonts w:ascii="Franklin Gothic Book" w:hAnsi="Franklin Gothic Book"/>
          <w:color w:val="000000" w:themeColor="text1"/>
          <w:sz w:val="24"/>
          <w:szCs w:val="24"/>
          <w:lang w:val="nn-NO"/>
        </w:rPr>
        <w:t>Vanle</w:t>
      </w:r>
      <w:r w:rsidRPr="00FE0C10">
        <w:rPr>
          <w:rFonts w:ascii="Franklin Gothic Book" w:hAnsi="Franklin Gothic Book"/>
          <w:color w:val="000000" w:themeColor="text1"/>
          <w:sz w:val="24"/>
          <w:szCs w:val="24"/>
          <w:lang w:val="nn-NO"/>
        </w:rPr>
        <w:t>ge skrivesaker, linjal med centimetermål og vinkelmål</w:t>
      </w:r>
      <w:r w:rsidR="00807B14" w:rsidRPr="00FE0C10">
        <w:rPr>
          <w:rFonts w:ascii="Franklin Gothic Book" w:hAnsi="Franklin Gothic Book"/>
          <w:color w:val="000000" w:themeColor="text1"/>
          <w:sz w:val="24"/>
          <w:szCs w:val="24"/>
          <w:lang w:val="nn-NO"/>
        </w:rPr>
        <w:t>ar er tillate</w:t>
      </w:r>
      <w:r w:rsidRPr="00FE0C10">
        <w:rPr>
          <w:rFonts w:ascii="Franklin Gothic Book" w:hAnsi="Franklin Gothic Book"/>
          <w:color w:val="000000" w:themeColor="text1"/>
          <w:sz w:val="24"/>
          <w:szCs w:val="24"/>
          <w:lang w:val="nn-NO"/>
        </w:rPr>
        <w:t>.</w:t>
      </w:r>
    </w:p>
    <w:p w14:paraId="419D42E3" w14:textId="106BD2CB" w:rsidR="006352C4" w:rsidRPr="00FE0C10" w:rsidRDefault="006352C4">
      <w:pPr>
        <w:rPr>
          <w:rFonts w:ascii="Franklin Gothic Book" w:hAnsi="Franklin Gothic Book"/>
          <w:b/>
          <w:sz w:val="28"/>
          <w:szCs w:val="28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t>Oppg</w:t>
      </w:r>
      <w:r w:rsidR="00807B14" w:rsidRPr="00FE0C10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FE0C10">
        <w:rPr>
          <w:rFonts w:ascii="Franklin Gothic Book" w:hAnsi="Franklin Gothic Book"/>
          <w:b/>
          <w:sz w:val="32"/>
          <w:szCs w:val="32"/>
          <w:lang w:val="nn-NO"/>
        </w:rPr>
        <w:t>ve 1</w:t>
      </w:r>
      <w:r w:rsidR="00F2096E" w:rsidRPr="00FE0C10">
        <w:rPr>
          <w:rFonts w:ascii="Franklin Gothic Book" w:hAnsi="Franklin Gothic Book"/>
          <w:b/>
          <w:sz w:val="28"/>
          <w:szCs w:val="28"/>
          <w:lang w:val="nn-NO"/>
        </w:rPr>
        <w:t xml:space="preserve"> </w:t>
      </w:r>
      <w:r w:rsidR="00F2096E" w:rsidRPr="00FE0C10">
        <w:rPr>
          <w:rFonts w:ascii="Franklin Gothic Book" w:hAnsi="Franklin Gothic Book"/>
          <w:sz w:val="24"/>
          <w:szCs w:val="24"/>
          <w:lang w:val="nn-NO"/>
        </w:rPr>
        <w:t>(5 poeng)</w:t>
      </w:r>
    </w:p>
    <w:p w14:paraId="6947418A" w14:textId="7D8EBED7" w:rsidR="008D7361" w:rsidRPr="00FE0C10" w:rsidRDefault="00303796" w:rsidP="008D7361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Deriver funksjon</w:t>
      </w:r>
      <w:r w:rsidR="00807B14"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Pr="00FE0C10">
        <w:rPr>
          <w:rFonts w:ascii="Franklin Gothic Book" w:hAnsi="Franklin Gothic Book"/>
          <w:sz w:val="24"/>
          <w:szCs w:val="24"/>
          <w:lang w:val="nn-NO"/>
        </w:rPr>
        <w:t>ne</w:t>
      </w:r>
      <w:bookmarkStart w:id="1" w:name="MTBlankEqn"/>
    </w:p>
    <w:bookmarkEnd w:id="1"/>
    <w:p w14:paraId="36815F35" w14:textId="1AF9CDA6" w:rsidR="008D7361" w:rsidRPr="00FE0C10" w:rsidRDefault="008D7361" w:rsidP="008D7361">
      <w:pPr>
        <w:pStyle w:val="Listeavsnitt"/>
        <w:numPr>
          <w:ilvl w:val="0"/>
          <w:numId w:val="1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position w:val="-14"/>
          <w:lang w:val="nn-NO"/>
        </w:rPr>
        <w:object w:dxaOrig="1960" w:dyaOrig="400" w14:anchorId="6C34EF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pt;height:19.5pt" o:ole="">
            <v:imagedata r:id="rId7" o:title=""/>
          </v:shape>
          <o:OLEObject Type="Embed" ProgID="Equation.DSMT4" ShapeID="_x0000_i1025" DrawAspect="Content" ObjectID="_1618680570" r:id="rId8"/>
        </w:object>
      </w:r>
      <w:r w:rsidRPr="00FE0C10">
        <w:rPr>
          <w:lang w:val="nn-NO"/>
        </w:rPr>
        <w:br/>
      </w:r>
      <w:r w:rsidRPr="00FE0C10">
        <w:rPr>
          <w:position w:val="-14"/>
          <w:lang w:val="nn-NO"/>
        </w:rPr>
        <w:object w:dxaOrig="2940" w:dyaOrig="400" w14:anchorId="11F6BD12">
          <v:shape id="_x0000_i1026" type="#_x0000_t75" style="width:147pt;height:19.5pt" o:ole="">
            <v:imagedata r:id="rId9" o:title=""/>
          </v:shape>
          <o:OLEObject Type="Embed" ProgID="Equation.DSMT4" ShapeID="_x0000_i1026" DrawAspect="Content" ObjectID="_1618680571" r:id="rId10"/>
        </w:object>
      </w:r>
      <w:r w:rsidR="00156C80"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5D532980" w14:textId="50AB5F39" w:rsidR="008D7361" w:rsidRPr="00836EFC" w:rsidRDefault="008D7361" w:rsidP="008D7361">
      <w:pPr>
        <w:pStyle w:val="Listeavsnitt"/>
        <w:numPr>
          <w:ilvl w:val="0"/>
          <w:numId w:val="1"/>
        </w:numPr>
        <w:rPr>
          <w:rFonts w:ascii="Franklin Gothic Book" w:hAnsi="Franklin Gothic Book"/>
          <w:sz w:val="24"/>
          <w:szCs w:val="24"/>
        </w:rPr>
      </w:pPr>
      <w:r w:rsidRPr="00FE0C10">
        <w:rPr>
          <w:position w:val="-24"/>
          <w:lang w:val="nn-NO"/>
        </w:rPr>
        <w:object w:dxaOrig="1060" w:dyaOrig="620" w14:anchorId="25EE7FF5">
          <v:shape id="_x0000_i1027" type="#_x0000_t75" style="width:53.5pt;height:31.5pt" o:ole="">
            <v:imagedata r:id="rId11" o:title=""/>
          </v:shape>
          <o:OLEObject Type="Embed" ProgID="Equation.DSMT4" ShapeID="_x0000_i1027" DrawAspect="Content" ObjectID="_1618680572" r:id="rId12"/>
        </w:object>
      </w:r>
      <w:r w:rsidR="006352C4" w:rsidRPr="00836EFC">
        <w:rPr>
          <w:rFonts w:ascii="Franklin Gothic Book" w:hAnsi="Franklin Gothic Book"/>
          <w:sz w:val="24"/>
          <w:szCs w:val="24"/>
        </w:rPr>
        <w:t xml:space="preserve"> </w:t>
      </w:r>
      <w:r w:rsidRPr="00836EFC">
        <w:rPr>
          <w:rFonts w:ascii="Franklin Gothic Book" w:hAnsi="Franklin Gothic Book"/>
          <w:sz w:val="24"/>
          <w:szCs w:val="24"/>
        </w:rPr>
        <w:br/>
      </w:r>
      <w:r w:rsidRPr="00836EFC">
        <w:rPr>
          <w:rFonts w:ascii="Franklin Gothic Book" w:hAnsi="Franklin Gothic Book"/>
          <w:color w:val="0000FF"/>
          <w:sz w:val="24"/>
          <w:szCs w:val="24"/>
        </w:rPr>
        <w:t xml:space="preserve">Vi bruker kvotientregelen for derivasjon, </w:t>
      </w:r>
      <w:r w:rsidRPr="00FE0C10">
        <w:rPr>
          <w:rFonts w:ascii="Franklin Gothic Book" w:hAnsi="Franklin Gothic Book"/>
          <w:position w:val="-36"/>
          <w:sz w:val="24"/>
          <w:szCs w:val="24"/>
          <w:lang w:val="nn-NO"/>
        </w:rPr>
        <w:object w:dxaOrig="3540" w:dyaOrig="920" w14:anchorId="6A291699">
          <v:shape id="_x0000_i1028" type="#_x0000_t75" style="width:177pt;height:46.5pt" o:ole="">
            <v:imagedata r:id="rId13" o:title=""/>
          </v:shape>
          <o:OLEObject Type="Embed" ProgID="Equation.DSMT4" ShapeID="_x0000_i1028" DrawAspect="Content" ObjectID="_1618680573" r:id="rId14"/>
        </w:object>
      </w:r>
      <w:r w:rsidRPr="00836EFC">
        <w:rPr>
          <w:rFonts w:ascii="Franklin Gothic Book" w:hAnsi="Franklin Gothic Book"/>
          <w:color w:val="0000FF"/>
          <w:sz w:val="24"/>
          <w:szCs w:val="24"/>
        </w:rPr>
        <w:br/>
      </w:r>
      <w:r w:rsidRPr="00836EFC">
        <w:rPr>
          <w:rFonts w:ascii="Franklin Gothic Book" w:hAnsi="Franklin Gothic Book"/>
          <w:sz w:val="24"/>
          <w:szCs w:val="24"/>
        </w:rPr>
        <w:br/>
      </w:r>
      <w:r w:rsidRPr="00FE0C10">
        <w:rPr>
          <w:position w:val="-42"/>
          <w:lang w:val="nn-NO"/>
        </w:rPr>
        <w:object w:dxaOrig="5679" w:dyaOrig="999" w14:anchorId="1640F9D5">
          <v:shape id="_x0000_i1029" type="#_x0000_t75" style="width:284pt;height:50pt" o:ole="">
            <v:imagedata r:id="rId15" o:title=""/>
          </v:shape>
          <o:OLEObject Type="Embed" ProgID="Equation.DSMT4" ShapeID="_x0000_i1029" DrawAspect="Content" ObjectID="_1618680574" r:id="rId16"/>
        </w:object>
      </w:r>
      <w:r w:rsidR="007C159E" w:rsidRPr="00836EFC">
        <w:rPr>
          <w:rFonts w:ascii="Franklin Gothic Book" w:hAnsi="Franklin Gothic Book"/>
          <w:sz w:val="24"/>
          <w:szCs w:val="24"/>
        </w:rPr>
        <w:tab/>
        <w:t xml:space="preserve"> </w:t>
      </w:r>
      <w:r w:rsidR="00A41487" w:rsidRPr="00836EFC">
        <w:rPr>
          <w:rFonts w:ascii="Franklin Gothic Book" w:hAnsi="Franklin Gothic Book"/>
          <w:sz w:val="24"/>
          <w:szCs w:val="24"/>
        </w:rPr>
        <w:br/>
      </w:r>
      <w:r w:rsidRPr="00836EFC">
        <w:rPr>
          <w:rFonts w:ascii="Franklin Gothic Book" w:hAnsi="Franklin Gothic Book"/>
          <w:sz w:val="24"/>
          <w:szCs w:val="24"/>
        </w:rPr>
        <w:br/>
      </w:r>
    </w:p>
    <w:p w14:paraId="4B8AFAF7" w14:textId="56143032" w:rsidR="00B86E22" w:rsidRPr="00FE0C10" w:rsidRDefault="008D7361" w:rsidP="008D7361">
      <w:pPr>
        <w:pStyle w:val="Listeavsnitt"/>
        <w:numPr>
          <w:ilvl w:val="0"/>
          <w:numId w:val="1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position w:val="-16"/>
          <w:lang w:val="nn-NO"/>
        </w:rPr>
        <w:object w:dxaOrig="1880" w:dyaOrig="440" w14:anchorId="1A1EF12C">
          <v:shape id="_x0000_i1030" type="#_x0000_t75" style="width:93.5pt;height:22pt" o:ole="">
            <v:imagedata r:id="rId17" o:title=""/>
          </v:shape>
          <o:OLEObject Type="Embed" ProgID="Equation.DSMT4" ShapeID="_x0000_i1030" DrawAspect="Content" ObjectID="_1618680575" r:id="rId18"/>
        </w:object>
      </w:r>
      <w:r w:rsidR="00B86E22"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Vi bruker kjerneregelen på </w:t>
      </w:r>
      <w:r w:rsidRPr="00FE0C10">
        <w:rPr>
          <w:rFonts w:ascii="Franklin Gothic Book" w:hAnsi="Franklin Gothic Book"/>
          <w:position w:val="-16"/>
          <w:sz w:val="24"/>
          <w:szCs w:val="24"/>
          <w:lang w:val="nn-NO"/>
        </w:rPr>
        <w:object w:dxaOrig="1180" w:dyaOrig="440" w14:anchorId="2E70E344">
          <v:shape id="_x0000_i1031" type="#_x0000_t75" style="width:59pt;height:22.5pt" o:ole="">
            <v:imagedata r:id="rId19" o:title=""/>
          </v:shape>
          <o:OLEObject Type="Embed" ProgID="Equation.DSMT4" ShapeID="_x0000_i1031" DrawAspect="Content" ObjectID="_1618680576" r:id="rId20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. </w:t>
      </w:r>
      <w:r w:rsidR="00807B1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set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Pr="00FE0C10">
        <w:rPr>
          <w:rFonts w:ascii="Franklin Gothic Book" w:hAnsi="Franklin Gothic Book"/>
          <w:position w:val="-14"/>
          <w:sz w:val="24"/>
          <w:szCs w:val="24"/>
          <w:lang w:val="nn-NO"/>
        </w:rPr>
        <w:object w:dxaOrig="1300" w:dyaOrig="400" w14:anchorId="3BCB7927">
          <v:shape id="_x0000_i1032" type="#_x0000_t75" style="width:67pt;height:19.5pt" o:ole="">
            <v:imagedata r:id="rId21" o:title=""/>
          </v:shape>
          <o:OLEObject Type="Embed" ProgID="Equation.DSMT4" ShapeID="_x0000_i1032" DrawAspect="Content" ObjectID="_1618680577" r:id="rId22"/>
        </w:objec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og </w:t>
      </w:r>
      <w:r w:rsidRPr="00FE0C10">
        <w:rPr>
          <w:rFonts w:ascii="Franklin Gothic Book" w:hAnsi="Franklin Gothic Book"/>
          <w:color w:val="0000FF"/>
          <w:position w:val="-6"/>
          <w:sz w:val="24"/>
          <w:szCs w:val="24"/>
          <w:lang w:val="nn-NO"/>
        </w:rPr>
        <w:object w:dxaOrig="1160" w:dyaOrig="320" w14:anchorId="07F391A8">
          <v:shape id="_x0000_i1033" type="#_x0000_t75" style="width:58.5pt;height:15.5pt" o:ole="">
            <v:imagedata r:id="rId23" o:title=""/>
          </v:shape>
          <o:OLEObject Type="Embed" ProgID="Equation.DSMT4" ShapeID="_x0000_i1033" DrawAspect="Content" ObjectID="_1618680578" r:id="rId24"/>
        </w:object>
      </w:r>
      <w:r w:rsidRPr="00FE0C10">
        <w:rPr>
          <w:rFonts w:ascii="Franklin Gothic Book" w:hAnsi="Franklin Gothic Book"/>
          <w:color w:val="0000FF"/>
          <w:position w:val="-12"/>
          <w:sz w:val="24"/>
          <w:szCs w:val="24"/>
          <w:lang w:val="nn-NO"/>
        </w:rPr>
        <w:br/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Det gir  </w:t>
      </w:r>
      <w:r w:rsidR="00A41487" w:rsidRPr="00FE0C10">
        <w:rPr>
          <w:rFonts w:ascii="Franklin Gothic Book" w:hAnsi="Franklin Gothic Book"/>
          <w:position w:val="-24"/>
          <w:sz w:val="24"/>
          <w:szCs w:val="24"/>
          <w:lang w:val="nn-NO"/>
        </w:rPr>
        <w:object w:dxaOrig="3340" w:dyaOrig="620" w14:anchorId="26278E42">
          <v:shape id="_x0000_i1034" type="#_x0000_t75" style="width:167pt;height:31pt" o:ole="">
            <v:imagedata r:id="rId25" o:title=""/>
          </v:shape>
          <o:OLEObject Type="Embed" ProgID="Equation.DSMT4" ShapeID="_x0000_i1034" DrawAspect="Content" ObjectID="_1618680579" r:id="rId26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A4148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Dermed er </w:t>
      </w:r>
      <w:r w:rsidR="00A41487" w:rsidRPr="00FE0C10">
        <w:rPr>
          <w:rFonts w:ascii="Franklin Gothic Book" w:hAnsi="Franklin Gothic Book"/>
          <w:position w:val="-40"/>
          <w:sz w:val="24"/>
          <w:szCs w:val="24"/>
          <w:lang w:val="nn-NO"/>
        </w:rPr>
        <w:object w:dxaOrig="3620" w:dyaOrig="820" w14:anchorId="02F02C00">
          <v:shape id="_x0000_i1035" type="#_x0000_t75" style="width:181.5pt;height:41pt" o:ole="">
            <v:imagedata r:id="rId27" o:title=""/>
          </v:shape>
          <o:OLEObject Type="Embed" ProgID="Equation.DSMT4" ShapeID="_x0000_i1035" DrawAspect="Content" ObjectID="_1618680580" r:id="rId28"/>
        </w:object>
      </w:r>
      <w:r w:rsidR="00D24724"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B86E22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669BAA45" w14:textId="77777777" w:rsidR="00156C80" w:rsidRPr="00FE0C10" w:rsidRDefault="00156C80" w:rsidP="00156C80">
      <w:pPr>
        <w:rPr>
          <w:rFonts w:ascii="Franklin Gothic Book" w:hAnsi="Franklin Gothic Book"/>
          <w:sz w:val="24"/>
          <w:szCs w:val="24"/>
          <w:lang w:val="nn-NO"/>
        </w:rPr>
      </w:pPr>
    </w:p>
    <w:p w14:paraId="5678C649" w14:textId="705660C4" w:rsidR="00522B54" w:rsidRPr="00FE0C10" w:rsidRDefault="00807B14" w:rsidP="00522B54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lastRenderedPageBreak/>
        <w:t>Oppgå</w:t>
      </w:r>
      <w:r w:rsidR="00522B54" w:rsidRPr="00FE0C10">
        <w:rPr>
          <w:rFonts w:ascii="Franklin Gothic Book" w:hAnsi="Franklin Gothic Book"/>
          <w:b/>
          <w:sz w:val="32"/>
          <w:szCs w:val="32"/>
          <w:lang w:val="nn-NO"/>
        </w:rPr>
        <w:t>ve 2</w:t>
      </w:r>
      <w:r w:rsidR="00F2096E" w:rsidRPr="00FE0C10">
        <w:rPr>
          <w:rFonts w:ascii="Franklin Gothic Book" w:hAnsi="Franklin Gothic Book"/>
          <w:b/>
          <w:sz w:val="28"/>
          <w:szCs w:val="28"/>
          <w:lang w:val="nn-NO"/>
        </w:rPr>
        <w:t xml:space="preserve"> </w:t>
      </w:r>
      <w:r w:rsidR="00CE1976" w:rsidRPr="00FE0C10">
        <w:rPr>
          <w:rFonts w:ascii="Franklin Gothic Book" w:hAnsi="Franklin Gothic Book"/>
          <w:sz w:val="24"/>
          <w:szCs w:val="24"/>
          <w:lang w:val="nn-NO"/>
        </w:rPr>
        <w:t>(2 poeng)</w:t>
      </w:r>
    </w:p>
    <w:p w14:paraId="725BB3EF" w14:textId="725B1472" w:rsidR="00F2096E" w:rsidRPr="00FE0C10" w:rsidRDefault="00303796" w:rsidP="00522B54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Lø</w:t>
      </w:r>
      <w:r w:rsidR="00807B14" w:rsidRPr="00FE0C10">
        <w:rPr>
          <w:rFonts w:ascii="Franklin Gothic Book" w:hAnsi="Franklin Gothic Book"/>
          <w:sz w:val="24"/>
          <w:szCs w:val="24"/>
          <w:lang w:val="nn-NO"/>
        </w:rPr>
        <w:t>ys lik</w:t>
      </w:r>
      <w:r w:rsidRPr="00FE0C10">
        <w:rPr>
          <w:rFonts w:ascii="Franklin Gothic Book" w:hAnsi="Franklin Gothic Book"/>
          <w:sz w:val="24"/>
          <w:szCs w:val="24"/>
          <w:lang w:val="nn-NO"/>
        </w:rPr>
        <w:t>ningssystemet</w:t>
      </w:r>
    </w:p>
    <w:p w14:paraId="5C9D3F72" w14:textId="17BED76A" w:rsidR="00B371AB" w:rsidRPr="00FE0C10" w:rsidRDefault="00BE3A1E" w:rsidP="00B371AB">
      <w:pPr>
        <w:ind w:firstLine="708"/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position w:val="-42"/>
          <w:sz w:val="24"/>
          <w:szCs w:val="24"/>
          <w:lang w:val="nn-NO"/>
        </w:rPr>
        <w:object w:dxaOrig="260" w:dyaOrig="999" w14:anchorId="710D63CA">
          <v:shape id="_x0000_i1036" type="#_x0000_t75" style="width:13pt;height:50pt" o:ole="">
            <v:imagedata r:id="rId29" o:title=""/>
          </v:shape>
          <o:OLEObject Type="Embed" ProgID="Equation.DSMT4" ShapeID="_x0000_i1036" DrawAspect="Content" ObjectID="_1618680581" r:id="rId30"/>
        </w:object>
      </w:r>
      <w:r w:rsidR="000A33BB" w:rsidRPr="00FE0C10">
        <w:rPr>
          <w:position w:val="-46"/>
          <w:lang w:val="nn-NO"/>
        </w:rPr>
        <w:object w:dxaOrig="1680" w:dyaOrig="1040" w14:anchorId="06253996">
          <v:shape id="_x0000_i1037" type="#_x0000_t75" style="width:84pt;height:51.5pt" o:ole="">
            <v:imagedata r:id="rId31" o:title=""/>
          </v:shape>
          <o:OLEObject Type="Embed" ProgID="Equation.DSMT4" ShapeID="_x0000_i1037" DrawAspect="Content" ObjectID="_1618680582" r:id="rId32"/>
        </w:object>
      </w:r>
      <w:r w:rsidR="00FF2B66"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B371AB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B371AB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B371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adderer likning 2 og 3</w:t>
      </w:r>
      <w:r w:rsidR="00B371AB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1E4CF6" w:rsidRPr="00FE0C10">
        <w:rPr>
          <w:rFonts w:ascii="Franklin Gothic Book" w:hAnsi="Franklin Gothic Book"/>
          <w:position w:val="-78"/>
          <w:sz w:val="24"/>
          <w:szCs w:val="24"/>
          <w:lang w:val="nn-NO"/>
        </w:rPr>
        <w:object w:dxaOrig="3840" w:dyaOrig="1680" w14:anchorId="2F92861A">
          <v:shape id="_x0000_i1038" type="#_x0000_t75" style="width:192pt;height:84pt" o:ole="">
            <v:imagedata r:id="rId33" o:title=""/>
          </v:shape>
          <o:OLEObject Type="Embed" ProgID="Equation.DSMT4" ShapeID="_x0000_i1038" DrawAspect="Content" ObjectID="_1618680583" r:id="rId34"/>
        </w:object>
      </w:r>
    </w:p>
    <w:p w14:paraId="143DD1C3" w14:textId="2DE41233" w:rsidR="00B371AB" w:rsidRPr="00FE0C10" w:rsidRDefault="001E4CF6" w:rsidP="00B371AB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Vi adderer </w:t>
      </w:r>
      <w:r w:rsidR="00B371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likning 1 med to g</w:t>
      </w:r>
      <w:r w:rsidR="00807B1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on</w:t>
      </w:r>
      <w:r w:rsidR="00B371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ger likning 3</w:t>
      </w:r>
      <w:r w:rsidR="00B371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Pr="00FE0C10">
        <w:rPr>
          <w:rFonts w:ascii="Franklin Gothic Book" w:hAnsi="Franklin Gothic Book"/>
          <w:position w:val="-30"/>
          <w:sz w:val="24"/>
          <w:szCs w:val="24"/>
          <w:lang w:val="nn-NO"/>
        </w:rPr>
        <w:object w:dxaOrig="3980" w:dyaOrig="720" w14:anchorId="681174E0">
          <v:shape id="_x0000_i1039" type="#_x0000_t75" style="width:199.5pt;height:36pt" o:ole="">
            <v:imagedata r:id="rId35" o:title=""/>
          </v:shape>
          <o:OLEObject Type="Embed" ProgID="Equation.DSMT4" ShapeID="_x0000_i1039" DrawAspect="Content" ObjectID="_1618680584" r:id="rId36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Frå</w:t>
      </w:r>
      <w:r w:rsidR="000F011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tidl</w:t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</w:t>
      </w:r>
      <w:r w:rsidR="003735C8">
        <w:rPr>
          <w:rFonts w:ascii="Franklin Gothic Book" w:hAnsi="Franklin Gothic Book"/>
          <w:color w:val="0000FF"/>
          <w:sz w:val="24"/>
          <w:szCs w:val="24"/>
          <w:lang w:val="nn-NO"/>
        </w:rPr>
        <w:t>ga</w:t>
      </w:r>
      <w:r w:rsidR="000F011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re har vi at </w:t>
      </w:r>
      <w:r w:rsidR="000F0115" w:rsidRPr="00FE0C10">
        <w:rPr>
          <w:rFonts w:ascii="Franklin Gothic Book" w:hAnsi="Franklin Gothic Book"/>
          <w:color w:val="0000FF"/>
          <w:position w:val="-10"/>
          <w:sz w:val="24"/>
          <w:szCs w:val="24"/>
          <w:lang w:val="nn-NO"/>
        </w:rPr>
        <w:object w:dxaOrig="720" w:dyaOrig="260" w14:anchorId="13807FBC">
          <v:shape id="_x0000_i1040" type="#_x0000_t75" style="width:36pt;height:13.5pt" o:ole="">
            <v:imagedata r:id="rId37" o:title=""/>
          </v:shape>
          <o:OLEObject Type="Embed" ProgID="Equation.DSMT4" ShapeID="_x0000_i1040" DrawAspect="Content" ObjectID="_1618680585" r:id="rId38"/>
        </w:object>
      </w:r>
      <w:r w:rsidR="000F011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 Vi</w:t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set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inn for </w:t>
      </w:r>
      <w:r w:rsidRPr="00FE0C10">
        <w:rPr>
          <w:rFonts w:ascii="Franklin Gothic Book" w:hAnsi="Franklin Gothic Book"/>
          <w:color w:val="0000FF"/>
          <w:position w:val="-4"/>
          <w:sz w:val="24"/>
          <w:szCs w:val="24"/>
          <w:lang w:val="nn-NO"/>
        </w:rPr>
        <w:object w:dxaOrig="200" w:dyaOrig="200" w14:anchorId="6D2C90E5">
          <v:shape id="_x0000_i1041" type="#_x0000_t75" style="width:10pt;height:10pt" o:ole="">
            <v:imagedata r:id="rId39" o:title=""/>
          </v:shape>
          <o:OLEObject Type="Embed" ProgID="Equation.DSMT4" ShapeID="_x0000_i1041" DrawAspect="Content" ObjectID="_1618680586" r:id="rId40"/>
        </w:objec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0F011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og får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Pr="00FE0C10">
        <w:rPr>
          <w:rFonts w:ascii="Franklin Gothic Book" w:hAnsi="Franklin Gothic Book"/>
          <w:color w:val="0000FF"/>
          <w:position w:val="-66"/>
          <w:sz w:val="24"/>
          <w:szCs w:val="24"/>
          <w:lang w:val="nn-NO"/>
        </w:rPr>
        <w:object w:dxaOrig="1840" w:dyaOrig="1440" w14:anchorId="2969328C">
          <v:shape id="_x0000_i1042" type="#_x0000_t75" style="width:91.5pt;height:1in" o:ole="">
            <v:imagedata r:id="rId41" o:title=""/>
          </v:shape>
          <o:OLEObject Type="Embed" ProgID="Equation.DSMT4" ShapeID="_x0000_i1042" DrawAspect="Content" ObjectID="_1618680587" r:id="rId42"/>
        </w:objec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 xml:space="preserve">Det gir at </w:t>
      </w:r>
      <w:r w:rsidRPr="00FE0C10">
        <w:rPr>
          <w:rFonts w:ascii="Franklin Gothic Book" w:hAnsi="Franklin Gothic Book"/>
          <w:color w:val="0000FF"/>
          <w:position w:val="-4"/>
          <w:sz w:val="24"/>
          <w:szCs w:val="24"/>
          <w:lang w:val="nn-NO"/>
        </w:rPr>
        <w:object w:dxaOrig="720" w:dyaOrig="260" w14:anchorId="02767A84">
          <v:shape id="_x0000_i1043" type="#_x0000_t75" style="width:36pt;height:13.5pt" o:ole="">
            <v:imagedata r:id="rId43" o:title=""/>
          </v:shape>
          <o:OLEObject Type="Embed" ProgID="Equation.DSMT4" ShapeID="_x0000_i1043" DrawAspect="Content" ObjectID="_1618680588" r:id="rId44"/>
        </w:object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>Vi set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så verdi</w:t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ne for </w:t>
      </w:r>
      <w:r w:rsidRPr="00FE0C10">
        <w:rPr>
          <w:rFonts w:ascii="Franklin Gothic Book" w:hAnsi="Franklin Gothic Book"/>
          <w:color w:val="0000FF"/>
          <w:position w:val="-10"/>
          <w:sz w:val="24"/>
          <w:szCs w:val="24"/>
          <w:lang w:val="nn-NO"/>
        </w:rPr>
        <w:object w:dxaOrig="800" w:dyaOrig="279" w14:anchorId="1F8A9E91">
          <v:shape id="_x0000_i1044" type="#_x0000_t75" style="width:40.5pt;height:13.5pt" o:ole="">
            <v:imagedata r:id="rId45" o:title=""/>
          </v:shape>
          <o:OLEObject Type="Embed" ProgID="Equation.DSMT4" ShapeID="_x0000_i1044" DrawAspect="Content" ObjectID="_1618680589" r:id="rId46"/>
        </w:objec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inn i likning 3</w:t>
      </w:r>
    </w:p>
    <w:p w14:paraId="7645CCF8" w14:textId="2FC8A74B" w:rsidR="00303796" w:rsidRPr="00FE0C10" w:rsidRDefault="001E4CF6" w:rsidP="004C7B42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position w:val="-62"/>
          <w:sz w:val="24"/>
          <w:szCs w:val="24"/>
          <w:lang w:val="nn-NO"/>
        </w:rPr>
        <w:object w:dxaOrig="1719" w:dyaOrig="1359" w14:anchorId="1B5DEABF">
          <v:shape id="_x0000_i1045" type="#_x0000_t75" style="width:85.5pt;height:68pt" o:ole="">
            <v:imagedata r:id="rId47" o:title=""/>
          </v:shape>
          <o:OLEObject Type="Embed" ProgID="Equation.DSMT4" ShapeID="_x0000_i1045" DrawAspect="Content" ObjectID="_1618680590" r:id="rId48"/>
        </w:object>
      </w:r>
      <w:r w:rsidR="000F0115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0F0115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0F011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Likningssystemet har lø</w:t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ys</w:t>
      </w:r>
      <w:r w:rsidR="000F011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ng</w:t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0F0115" w:rsidRPr="00FE0C10">
        <w:rPr>
          <w:rFonts w:ascii="Franklin Gothic Book" w:hAnsi="Franklin Gothic Book"/>
          <w:color w:val="0000FF"/>
          <w:position w:val="-12"/>
          <w:sz w:val="24"/>
          <w:szCs w:val="24"/>
          <w:lang w:val="nn-NO"/>
        </w:rPr>
        <w:object w:dxaOrig="2760" w:dyaOrig="340" w14:anchorId="070D31AA">
          <v:shape id="_x0000_i1046" type="#_x0000_t75" style="width:138pt;height:17.5pt" o:ole="">
            <v:imagedata r:id="rId49" o:title=""/>
          </v:shape>
          <o:OLEObject Type="Embed" ProgID="Equation.DSMT4" ShapeID="_x0000_i1046" DrawAspect="Content" ObjectID="_1618680591" r:id="rId50"/>
        </w:object>
      </w:r>
      <w:r w:rsidR="000F011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5EE895D5" w14:textId="77777777" w:rsidR="00F37FC4" w:rsidRPr="00FE0C10" w:rsidRDefault="00F37FC4" w:rsidP="004C7B42">
      <w:pPr>
        <w:rPr>
          <w:rFonts w:ascii="Franklin Gothic Book" w:hAnsi="Franklin Gothic Book"/>
          <w:sz w:val="24"/>
          <w:szCs w:val="24"/>
          <w:lang w:val="nn-NO"/>
        </w:rPr>
      </w:pPr>
    </w:p>
    <w:p w14:paraId="2474F0C2" w14:textId="77777777" w:rsidR="009F06E9" w:rsidRPr="00FE0C10" w:rsidRDefault="009F06E9">
      <w:pPr>
        <w:rPr>
          <w:rFonts w:ascii="Franklin Gothic Book" w:hAnsi="Franklin Gothic Book"/>
          <w:b/>
          <w:sz w:val="32"/>
          <w:szCs w:val="32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br w:type="page"/>
      </w:r>
    </w:p>
    <w:p w14:paraId="3B40194E" w14:textId="7FC2DD81" w:rsidR="009E1AF5" w:rsidRPr="00FE0C10" w:rsidRDefault="009E1AF5" w:rsidP="00522B54">
      <w:pPr>
        <w:rPr>
          <w:rFonts w:ascii="Franklin Gothic Book" w:hAnsi="Franklin Gothic Book"/>
          <w:b/>
          <w:sz w:val="28"/>
          <w:szCs w:val="28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lastRenderedPageBreak/>
        <w:t>Oppg</w:t>
      </w:r>
      <w:r w:rsidR="007A077F" w:rsidRPr="00FE0C10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FE0C10">
        <w:rPr>
          <w:rFonts w:ascii="Franklin Gothic Book" w:hAnsi="Franklin Gothic Book"/>
          <w:b/>
          <w:sz w:val="32"/>
          <w:szCs w:val="32"/>
          <w:lang w:val="nn-NO"/>
        </w:rPr>
        <w:t>ve 3</w:t>
      </w:r>
      <w:r w:rsidR="00CE1976" w:rsidRPr="00FE0C10">
        <w:rPr>
          <w:rFonts w:ascii="Franklin Gothic Book" w:hAnsi="Franklin Gothic Book"/>
          <w:b/>
          <w:sz w:val="28"/>
          <w:szCs w:val="28"/>
          <w:lang w:val="nn-NO"/>
        </w:rPr>
        <w:t xml:space="preserve"> </w:t>
      </w:r>
      <w:r w:rsidR="00303796" w:rsidRPr="00FE0C10">
        <w:rPr>
          <w:rFonts w:ascii="Franklin Gothic Book" w:hAnsi="Franklin Gothic Book"/>
          <w:sz w:val="24"/>
          <w:szCs w:val="24"/>
          <w:lang w:val="nn-NO"/>
        </w:rPr>
        <w:t>(4</w:t>
      </w:r>
      <w:r w:rsidR="00CE1976" w:rsidRPr="00FE0C10">
        <w:rPr>
          <w:rFonts w:ascii="Franklin Gothic Book" w:hAnsi="Franklin Gothic Book"/>
          <w:sz w:val="24"/>
          <w:szCs w:val="24"/>
          <w:lang w:val="nn-NO"/>
        </w:rPr>
        <w:t xml:space="preserve"> poeng)</w:t>
      </w:r>
    </w:p>
    <w:p w14:paraId="25179CEE" w14:textId="6A124403" w:rsidR="00F2096E" w:rsidRPr="00FE0C10" w:rsidRDefault="00303796" w:rsidP="00522B54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E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i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t polynom </w:t>
      </w:r>
      <w:r w:rsidR="000A33BB" w:rsidRPr="00FE0C10">
        <w:rPr>
          <w:position w:val="-4"/>
          <w:lang w:val="nn-NO"/>
        </w:rPr>
        <w:object w:dxaOrig="220" w:dyaOrig="260" w14:anchorId="0B185ABB">
          <v:shape id="_x0000_i1047" type="#_x0000_t75" style="width:11.5pt;height:13pt" o:ole="">
            <v:imagedata r:id="rId51" o:title=""/>
          </v:shape>
          <o:OLEObject Type="Embed" ProgID="Equation.DSMT4" ShapeID="_x0000_i1047" DrawAspect="Content" ObjectID="_1618680592" r:id="rId52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>er gitt ved</w:t>
      </w:r>
    </w:p>
    <w:p w14:paraId="50A33670" w14:textId="50457556" w:rsidR="00303796" w:rsidRPr="00FE0C10" w:rsidRDefault="00303796" w:rsidP="00522B54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ab/>
      </w:r>
      <w:r w:rsidR="000A33BB" w:rsidRPr="00FE0C10">
        <w:rPr>
          <w:position w:val="-14"/>
          <w:lang w:val="nn-NO"/>
        </w:rPr>
        <w:object w:dxaOrig="2720" w:dyaOrig="400" w14:anchorId="143CC13F">
          <v:shape id="_x0000_i1048" type="#_x0000_t75" style="width:135.5pt;height:20.5pt" o:ole="">
            <v:imagedata r:id="rId53" o:title=""/>
          </v:shape>
          <o:OLEObject Type="Embed" ProgID="Equation.DSMT4" ShapeID="_x0000_i1048" DrawAspect="Content" ObjectID="_1618680593" r:id="rId54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</w:p>
    <w:p w14:paraId="62338128" w14:textId="13A49082" w:rsidR="004066A8" w:rsidRPr="00FE0C10" w:rsidRDefault="003B5E1B" w:rsidP="004066A8">
      <w:pPr>
        <w:pStyle w:val="Listeavsnitt"/>
        <w:numPr>
          <w:ilvl w:val="0"/>
          <w:numId w:val="2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Forklar at </w:t>
      </w:r>
      <w:r w:rsidR="000A33BB" w:rsidRPr="00FE0C10">
        <w:rPr>
          <w:position w:val="-14"/>
          <w:lang w:val="nn-NO"/>
        </w:rPr>
        <w:object w:dxaOrig="560" w:dyaOrig="400" w14:anchorId="5968AA96">
          <v:shape id="_x0000_i1049" type="#_x0000_t75" style="width:27.5pt;height:20.5pt" o:ole="">
            <v:imagedata r:id="rId55" o:title=""/>
          </v:shape>
          <o:OLEObject Type="Embed" ProgID="Equation.DSMT4" ShapeID="_x0000_i1049" DrawAspect="Content" ObjectID="_1618680594" r:id="rId56"/>
        </w:objec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er delele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g med </w:t>
      </w:r>
      <w:r w:rsidR="000A33BB" w:rsidRPr="00FE0C10">
        <w:rPr>
          <w:position w:val="-14"/>
          <w:lang w:val="nn-NO"/>
        </w:rPr>
        <w:object w:dxaOrig="720" w:dyaOrig="400" w14:anchorId="10F4910E">
          <v:shape id="_x0000_i1050" type="#_x0000_t75" style="width:36pt;height:20.5pt" o:ole="">
            <v:imagedata r:id="rId57" o:title=""/>
          </v:shape>
          <o:OLEObject Type="Embed" ProgID="Equation.DSMT4" ShapeID="_x0000_i1050" DrawAspect="Content" ObjectID="_1618680595" r:id="rId58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F37FC4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F37FC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Polynomet </w:t>
      </w:r>
      <w:r w:rsidR="000A33BB" w:rsidRPr="00FE0C10">
        <w:rPr>
          <w:position w:val="-4"/>
          <w:lang w:val="nn-NO"/>
        </w:rPr>
        <w:object w:dxaOrig="220" w:dyaOrig="260" w14:anchorId="5F84819E">
          <v:shape id="_x0000_i1051" type="#_x0000_t75" style="width:11.5pt;height:13pt" o:ole="">
            <v:imagedata r:id="rId59" o:title=""/>
          </v:shape>
          <o:OLEObject Type="Embed" ProgID="Equation.DSMT4" ShapeID="_x0000_i1051" DrawAspect="Content" ObjectID="_1618680596" r:id="rId60"/>
        </w:object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r delele</w:t>
      </w:r>
      <w:r w:rsidR="00F37FC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g med </w:t>
      </w:r>
      <w:r w:rsidR="000A33BB" w:rsidRPr="00FE0C10">
        <w:rPr>
          <w:position w:val="-14"/>
          <w:lang w:val="nn-NO"/>
        </w:rPr>
        <w:object w:dxaOrig="720" w:dyaOrig="400" w14:anchorId="6CCDFAF5">
          <v:shape id="_x0000_i1052" type="#_x0000_t75" style="width:36pt;height:20.5pt" o:ole="">
            <v:imagedata r:id="rId61" o:title=""/>
          </v:shape>
          <o:OLEObject Type="Embed" ProgID="Equation.DSMT4" ShapeID="_x0000_i1052" DrawAspect="Content" ObjectID="_1618680597" r:id="rId62"/>
        </w:object>
      </w:r>
      <w:r w:rsidR="00F37FC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dersom </w:t>
      </w:r>
      <w:r w:rsidR="000A33BB" w:rsidRPr="00FE0C10">
        <w:rPr>
          <w:position w:val="-4"/>
          <w:lang w:val="nn-NO"/>
        </w:rPr>
        <w:object w:dxaOrig="560" w:dyaOrig="260" w14:anchorId="12D240A6">
          <v:shape id="_x0000_i1053" type="#_x0000_t75" style="width:27.5pt;height:13pt" o:ole="">
            <v:imagedata r:id="rId63" o:title=""/>
          </v:shape>
          <o:OLEObject Type="Embed" ProgID="Equation.DSMT4" ShapeID="_x0000_i1053" DrawAspect="Content" ObjectID="_1618680598" r:id="rId64"/>
        </w:object>
      </w:r>
      <w:r w:rsidR="00F37FC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er e</w:t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F37FC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t nullpunkt for </w:t>
      </w:r>
      <w:r w:rsidR="000A33BB" w:rsidRPr="00FE0C10">
        <w:rPr>
          <w:position w:val="-4"/>
          <w:lang w:val="nn-NO"/>
        </w:rPr>
        <w:object w:dxaOrig="220" w:dyaOrig="260" w14:anchorId="370A57F9">
          <v:shape id="_x0000_i1054" type="#_x0000_t75" style="width:11.5pt;height:13pt" o:ole="">
            <v:imagedata r:id="rId65" o:title=""/>
          </v:shape>
          <o:OLEObject Type="Embed" ProgID="Equation.DSMT4" ShapeID="_x0000_i1054" DrawAspect="Content" ObjectID="_1618680599" r:id="rId66"/>
        </w:object>
      </w:r>
      <w:r w:rsidR="00F37FC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="00F37FC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0A33BB" w:rsidRPr="00FE0C10">
        <w:rPr>
          <w:position w:val="-14"/>
          <w:lang w:val="nn-NO"/>
        </w:rPr>
        <w:object w:dxaOrig="3320" w:dyaOrig="400" w14:anchorId="27834DC9">
          <v:shape id="_x0000_i1055" type="#_x0000_t75" style="width:165.5pt;height:20.5pt" o:ole="">
            <v:imagedata r:id="rId67" o:title=""/>
          </v:shape>
          <o:OLEObject Type="Embed" ProgID="Equation.DSMT4" ShapeID="_x0000_i1055" DrawAspect="Content" ObjectID="_1618680600" r:id="rId68"/>
        </w:object>
      </w:r>
      <w:r w:rsidR="00F37FC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7B299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 xml:space="preserve">Dette gir dermed at </w:t>
      </w:r>
      <w:r w:rsidR="000A33BB" w:rsidRPr="00FE0C10">
        <w:rPr>
          <w:position w:val="-14"/>
          <w:lang w:val="nn-NO"/>
        </w:rPr>
        <w:object w:dxaOrig="720" w:dyaOrig="400" w14:anchorId="18C3E425">
          <v:shape id="_x0000_i1056" type="#_x0000_t75" style="width:36pt;height:20.5pt" o:ole="">
            <v:imagedata r:id="rId69" o:title=""/>
          </v:shape>
          <o:OLEObject Type="Embed" ProgID="Equation.DSMT4" ShapeID="_x0000_i1056" DrawAspect="Content" ObjectID="_1618680601" r:id="rId70"/>
        </w:object>
      </w:r>
      <w:r w:rsidR="007B299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er e</w:t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7B299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n faktor i </w:t>
      </w:r>
      <w:r w:rsidR="000A33BB" w:rsidRPr="00FE0C10">
        <w:rPr>
          <w:position w:val="-4"/>
          <w:lang w:val="nn-NO"/>
        </w:rPr>
        <w:object w:dxaOrig="220" w:dyaOrig="260" w14:anchorId="70E3D275">
          <v:shape id="_x0000_i1057" type="#_x0000_t75" style="width:11.5pt;height:13pt" o:ole="">
            <v:imagedata r:id="rId71" o:title=""/>
          </v:shape>
          <o:OLEObject Type="Embed" ProgID="Equation.DSMT4" ShapeID="_x0000_i1057" DrawAspect="Content" ObjectID="_1618680602" r:id="rId72"/>
        </w:object>
      </w:r>
      <w:r w:rsidR="007B299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="004066A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</w:p>
    <w:p w14:paraId="69561728" w14:textId="04C4C411" w:rsidR="00BF70C1" w:rsidRPr="00FE0C10" w:rsidRDefault="003B5E1B" w:rsidP="004066A8">
      <w:pPr>
        <w:pStyle w:val="Listeavsnitt"/>
        <w:numPr>
          <w:ilvl w:val="0"/>
          <w:numId w:val="2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Lø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y</w:t>
      </w:r>
      <w:r w:rsidRPr="00FE0C10">
        <w:rPr>
          <w:rFonts w:ascii="Franklin Gothic Book" w:hAnsi="Franklin Gothic Book"/>
          <w:sz w:val="24"/>
          <w:szCs w:val="24"/>
          <w:lang w:val="nn-NO"/>
        </w:rPr>
        <w:t>s uli</w:t>
      </w:r>
      <w:r w:rsidR="00156C80" w:rsidRPr="00FE0C10">
        <w:rPr>
          <w:rFonts w:ascii="Franklin Gothic Book" w:hAnsi="Franklin Gothic Book"/>
          <w:sz w:val="24"/>
          <w:szCs w:val="24"/>
          <w:lang w:val="nn-NO"/>
        </w:rPr>
        <w:t>k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skapen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0A33BB" w:rsidRPr="00FE0C10">
        <w:rPr>
          <w:position w:val="-14"/>
          <w:lang w:val="nn-NO"/>
        </w:rPr>
        <w:object w:dxaOrig="940" w:dyaOrig="400" w14:anchorId="2A2E3F5B">
          <v:shape id="_x0000_i1058" type="#_x0000_t75" style="width:47pt;height:20.5pt" o:ole="">
            <v:imagedata r:id="rId73" o:title=""/>
          </v:shape>
          <o:OLEObject Type="Embed" ProgID="Equation.DSMT4" ShapeID="_x0000_i1058" DrawAspect="Content" ObjectID="_1618680603" r:id="rId74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7B299C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9F06E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u</w:t>
      </w:r>
      <w:r w:rsidR="007B299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tfører polynomdivisjonen</w:t>
      </w:r>
      <w:r w:rsidR="007B299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9F06E9" w:rsidRPr="00FE0C10">
        <w:rPr>
          <w:position w:val="-132"/>
          <w:lang w:val="nn-NO"/>
        </w:rPr>
        <w:object w:dxaOrig="4400" w:dyaOrig="2900" w14:anchorId="53378CB8">
          <v:shape id="_x0000_i1059" type="#_x0000_t75" style="width:220pt;height:144.5pt" o:ole="">
            <v:imagedata r:id="rId75" o:title=""/>
          </v:shape>
          <o:OLEObject Type="Embed" ProgID="Equation.DSMT4" ShapeID="_x0000_i1059" DrawAspect="Content" ObjectID="_1618680604" r:id="rId76"/>
        </w:object>
      </w:r>
      <w:r w:rsidR="007B299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9F06E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 xml:space="preserve">Det betyr at </w:t>
      </w:r>
      <w:r w:rsidR="009F06E9" w:rsidRPr="00FE0C10">
        <w:rPr>
          <w:color w:val="0000FF"/>
          <w:position w:val="-16"/>
          <w:lang w:val="nn-NO"/>
        </w:rPr>
        <w:object w:dxaOrig="2840" w:dyaOrig="440" w14:anchorId="606D9268">
          <v:shape id="_x0000_i1060" type="#_x0000_t75" style="width:142.5pt;height:22.5pt" o:ole="">
            <v:imagedata r:id="rId77" o:title=""/>
          </v:shape>
          <o:OLEObject Type="Embed" ProgID="Equation.DSMT4" ShapeID="_x0000_i1060" DrawAspect="Content" ObjectID="_1618680605" r:id="rId78"/>
        </w:object>
      </w:r>
      <w:r w:rsidR="009F06E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>Vi kan n</w:t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o</w:t>
      </w:r>
      <w:r w:rsidR="009F06E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aktorisere </w:t>
      </w:r>
      <w:proofErr w:type="spellStart"/>
      <w:r w:rsidR="009F06E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ndregradspolynomet</w:t>
      </w:r>
      <w:proofErr w:type="spellEnd"/>
      <w:r w:rsidR="009F06E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ved hjelp </w:t>
      </w:r>
      <w:r w:rsidR="003735C8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av </w:t>
      </w:r>
      <w:r w:rsidR="009F06E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ullpunktmetoden.</w:t>
      </w:r>
      <w:r w:rsidR="009F06E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822D3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9F06E9" w:rsidRPr="00FE0C10">
        <w:rPr>
          <w:position w:val="-122"/>
          <w:lang w:val="nn-NO"/>
        </w:rPr>
        <w:object w:dxaOrig="3519" w:dyaOrig="2780" w14:anchorId="6D79B536">
          <v:shape id="_x0000_i1061" type="#_x0000_t75" style="width:175.5pt;height:138.5pt" o:ole="">
            <v:imagedata r:id="rId79" o:title=""/>
          </v:shape>
          <o:OLEObject Type="Embed" ProgID="Equation.DSMT4" ShapeID="_x0000_i1061" DrawAspect="Content" ObjectID="_1618680606" r:id="rId80"/>
        </w:object>
      </w:r>
      <w:r w:rsidR="00822D3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9B20D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>Det betyr at</w:t>
      </w:r>
      <w:r w:rsidR="004066A8" w:rsidRPr="00FE0C10">
        <w:rPr>
          <w:color w:val="0000FF"/>
          <w:position w:val="-14"/>
          <w:lang w:val="nn-NO"/>
        </w:rPr>
        <w:object w:dxaOrig="2900" w:dyaOrig="400" w14:anchorId="08284F2C">
          <v:shape id="_x0000_i1062" type="#_x0000_t75" style="width:144.5pt;height:19.5pt" o:ole="">
            <v:imagedata r:id="rId81" o:title=""/>
          </v:shape>
          <o:OLEObject Type="Embed" ProgID="Equation.DSMT4" ShapeID="_x0000_i1062" DrawAspect="Content" ObjectID="_1618680607" r:id="rId82"/>
        </w:object>
      </w:r>
      <w:r w:rsidR="009B20D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0D2B0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. </w:t>
      </w:r>
      <w:r w:rsidR="000D2B0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0D2B0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9B20D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Fullstendig faktorisering av tredjegradsuttrykket gir </w:t>
      </w:r>
      <w:r w:rsidR="009B20D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9B20D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4066A8" w:rsidRPr="00FE0C10">
        <w:rPr>
          <w:position w:val="-14"/>
          <w:lang w:val="nn-NO"/>
        </w:rPr>
        <w:object w:dxaOrig="4980" w:dyaOrig="400" w14:anchorId="46B21D6A">
          <v:shape id="_x0000_i1063" type="#_x0000_t75" style="width:249.5pt;height:20.5pt" o:ole="">
            <v:imagedata r:id="rId83" o:title=""/>
          </v:shape>
          <o:OLEObject Type="Embed" ProgID="Equation.DSMT4" ShapeID="_x0000_i1063" DrawAspect="Content" ObjectID="_1618680608" r:id="rId84"/>
        </w:object>
      </w:r>
      <w:r w:rsidR="00BF70C1"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9B20DC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9B20DC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0D2B0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lastRenderedPageBreak/>
        <w:t>Vi teiknar forteik</w:t>
      </w:r>
      <w:r w:rsidR="003735C8">
        <w:rPr>
          <w:rFonts w:ascii="Franklin Gothic Book" w:hAnsi="Franklin Gothic Book"/>
          <w:color w:val="0000FF"/>
          <w:sz w:val="24"/>
          <w:szCs w:val="24"/>
          <w:lang w:val="nn-NO"/>
        </w:rPr>
        <w:t>n</w:t>
      </w:r>
      <w:r w:rsidR="009B20D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skjema</w:t>
      </w:r>
      <w:r w:rsidR="009B20D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9B20DC" w:rsidRPr="00FE0C10">
        <w:rPr>
          <w:noProof/>
          <w:color w:val="0000FF"/>
          <w:lang w:eastAsia="nb-NO"/>
        </w:rPr>
        <mc:AlternateContent>
          <mc:Choice Requires="wpc">
            <w:drawing>
              <wp:inline distT="0" distB="0" distL="0" distR="0" wp14:anchorId="2DF4CD58" wp14:editId="7AA37A0D">
                <wp:extent cx="5412105" cy="1017143"/>
                <wp:effectExtent l="0" t="0" r="0" b="0"/>
                <wp:docPr id="84" name="Lerret 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0" name="Line 122"/>
                        <wps:cNvCnPr>
                          <a:cxnSpLocks noChangeShapeType="1"/>
                        </wps:cNvCnPr>
                        <wps:spPr bwMode="auto">
                          <a:xfrm>
                            <a:off x="1408089" y="258033"/>
                            <a:ext cx="3853586" cy="13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23"/>
                        <wps:cNvCnPr>
                          <a:cxnSpLocks noChangeShapeType="1"/>
                        </wps:cNvCnPr>
                        <wps:spPr bwMode="auto">
                          <a:xfrm>
                            <a:off x="2605549" y="259498"/>
                            <a:ext cx="689" cy="4834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24"/>
                        <wps:cNvCnPr>
                          <a:cxnSpLocks noChangeShapeType="1"/>
                        </wps:cNvCnPr>
                        <wps:spPr bwMode="auto">
                          <a:xfrm>
                            <a:off x="4467349" y="258815"/>
                            <a:ext cx="689" cy="4115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25"/>
                        <wps:cNvCnPr>
                          <a:cxnSpLocks noChangeShapeType="1"/>
                        </wps:cNvCnPr>
                        <wps:spPr bwMode="auto">
                          <a:xfrm>
                            <a:off x="2771293" y="799542"/>
                            <a:ext cx="620829" cy="6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26"/>
                        <wps:cNvCnPr>
                          <a:cxnSpLocks noChangeShapeType="1"/>
                        </wps:cNvCnPr>
                        <wps:spPr bwMode="auto">
                          <a:xfrm>
                            <a:off x="4586097" y="793788"/>
                            <a:ext cx="6523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27"/>
                        <wps:cNvCnPr>
                          <a:cxnSpLocks noChangeShapeType="1"/>
                        </wps:cNvCnPr>
                        <wps:spPr bwMode="auto">
                          <a:xfrm flipH="1">
                            <a:off x="1587632" y="799542"/>
                            <a:ext cx="886014" cy="6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3403153" y="32308"/>
                            <a:ext cx="287837" cy="42489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682C12" w14:textId="77777777" w:rsidR="003735C8" w:rsidRPr="004066A8" w:rsidRDefault="003735C8" w:rsidP="009B20DC">
                              <w:pPr>
                                <w:rPr>
                                  <w:rFonts w:ascii="Franklin Gothic Book" w:hAnsi="Franklin Gothic Book"/>
                                  <w:sz w:val="24"/>
                                  <w:szCs w:val="24"/>
                                </w:rPr>
                              </w:pPr>
                              <w:r w:rsidRPr="004066A8">
                                <w:rPr>
                                  <w:rFonts w:ascii="Franklin Gothic Book" w:hAnsi="Franklin Gothic Book"/>
                                  <w:sz w:val="24"/>
                                  <w:szCs w:val="2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99151" tIns="49571" rIns="99151" bIns="49571" anchor="t" anchorCtr="0" upright="1">
                          <a:spAutoFit/>
                        </wps:bodyPr>
                      </wps:wsp>
                      <wps:wsp>
                        <wps:cNvPr id="26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4325589" y="44351"/>
                            <a:ext cx="287837" cy="42489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DB6DE7" w14:textId="5BACECD5" w:rsidR="003735C8" w:rsidRPr="004066A8" w:rsidRDefault="003735C8" w:rsidP="009B20DC">
                              <w:pPr>
                                <w:rPr>
                                  <w:rFonts w:ascii="Franklin Gothic Book" w:hAnsi="Franklin Gothic Book"/>
                                  <w:sz w:val="24"/>
                                  <w:szCs w:val="24"/>
                                </w:rPr>
                              </w:pPr>
                              <w:r w:rsidRPr="004066A8">
                                <w:rPr>
                                  <w:rFonts w:ascii="Franklin Gothic Book" w:hAnsi="Franklin Gothic Book"/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99151" tIns="49571" rIns="99151" bIns="49571" anchor="t" anchorCtr="0" upright="1">
                          <a:spAutoFit/>
                        </wps:bodyPr>
                      </wps:wsp>
                      <wps:wsp>
                        <wps:cNvPr id="36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2468098" y="657964"/>
                            <a:ext cx="269314" cy="3107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7830C42" w14:textId="77777777" w:rsidR="003735C8" w:rsidRPr="006D7068" w:rsidRDefault="003735C8" w:rsidP="009B20DC">
                              <w:pPr>
                                <w:rPr>
                                  <w:color w:val="0000FF"/>
                                  <w:sz w:val="20"/>
                                  <w:szCs w:val="20"/>
                                </w:rPr>
                              </w:pPr>
                              <w:r w:rsidRPr="006D7068">
                                <w:rPr>
                                  <w:color w:val="0000FF"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9151" tIns="49571" rIns="99151" bIns="49571" anchor="t" anchorCtr="0" upright="1">
                          <a:noAutofit/>
                        </wps:bodyPr>
                      </wps:wsp>
                      <wps:wsp>
                        <wps:cNvPr id="64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4327143" y="664887"/>
                            <a:ext cx="269314" cy="300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EBE3BC2" w14:textId="77777777" w:rsidR="003735C8" w:rsidRPr="006D7068" w:rsidRDefault="003735C8" w:rsidP="009B20DC">
                              <w:pPr>
                                <w:rPr>
                                  <w:color w:val="0000FF"/>
                                  <w:sz w:val="20"/>
                                  <w:szCs w:val="20"/>
                                </w:rPr>
                              </w:pPr>
                              <w:r w:rsidRPr="006D7068">
                                <w:rPr>
                                  <w:color w:val="0000FF"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9151" tIns="49571" rIns="99151" bIns="49571" anchor="t" anchorCtr="0" upright="1">
                          <a:noAutofit/>
                        </wps:bodyPr>
                      </wps:wsp>
                      <wps:wsp>
                        <wps:cNvPr id="67" name="Line 132"/>
                        <wps:cNvCnPr>
                          <a:cxnSpLocks noChangeShapeType="1"/>
                        </wps:cNvCnPr>
                        <wps:spPr bwMode="auto">
                          <a:xfrm>
                            <a:off x="3538511" y="258123"/>
                            <a:ext cx="689" cy="399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3397643" y="670390"/>
                            <a:ext cx="258951" cy="3107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77E1E5" w14:textId="460CB8BB" w:rsidR="003735C8" w:rsidRPr="006D7068" w:rsidRDefault="003735C8" w:rsidP="009B20DC">
                              <w:pPr>
                                <w:rPr>
                                  <w:color w:val="0000FF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color w:val="0000FF"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9151" tIns="49571" rIns="99151" bIns="49571" anchor="t" anchorCtr="0" upright="1">
                          <a:noAutofit/>
                        </wps:bodyPr>
                      </wps:wsp>
                      <wps:wsp>
                        <wps:cNvPr id="78" name="Line 134"/>
                        <wps:cNvCnPr>
                          <a:cxnSpLocks noChangeShapeType="1"/>
                        </wps:cNvCnPr>
                        <wps:spPr bwMode="auto">
                          <a:xfrm flipV="1">
                            <a:off x="3651067" y="805090"/>
                            <a:ext cx="676076" cy="6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2303621" y="20716"/>
                            <a:ext cx="449127" cy="42299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AB09DD" w14:textId="4B3C6634" w:rsidR="003735C8" w:rsidRDefault="003735C8" w:rsidP="009B20DC">
                              <w:r>
                                <w:t xml:space="preserve"> </w:t>
                              </w:r>
                              <w:r w:rsidRPr="004066A8">
                                <w:rPr>
                                  <w:position w:val="-6"/>
                                </w:rPr>
                                <w:object w:dxaOrig="340" w:dyaOrig="279" w14:anchorId="1C807F94">
                                  <v:shape id="_x0000_i1065" type="#_x0000_t75" style="width:17.5pt;height:13.5pt" o:ole="">
                                    <v:imagedata r:id="rId85" o:title=""/>
                                  </v:shape>
                                  <o:OLEObject Type="Embed" ProgID="Equation.DSMT4" ShapeID="_x0000_i1065" DrawAspect="Content" ObjectID="_1618680754" r:id="rId8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9151" tIns="49571" rIns="99151" bIns="49571" anchor="t" anchorCtr="0" upright="1">
                          <a:spAutoFit/>
                        </wps:bodyPr>
                      </wps:wsp>
                      <wps:wsp>
                        <wps:cNvPr id="82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123880" y="625552"/>
                            <a:ext cx="1540057" cy="32218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4A4004" w14:textId="0B1481DC" w:rsidR="003735C8" w:rsidRDefault="003735C8" w:rsidP="009B20DC">
                              <w:r w:rsidRPr="009B20DC">
                                <w:rPr>
                                  <w:position w:val="-14"/>
                                </w:rPr>
                                <w:object w:dxaOrig="2100" w:dyaOrig="400" w14:anchorId="151FAD5B">
                                  <v:shape id="_x0000_i1067" type="#_x0000_t75" style="width:105.5pt;height:19.5pt" o:ole="">
                                    <v:imagedata r:id="rId87" o:title=""/>
                                  </v:shape>
                                  <o:OLEObject Type="Embed" ProgID="Equation.DSMT4" ShapeID="_x0000_i1067" DrawAspect="Content" ObjectID="_1618680755" r:id="rId88"/>
                                </w:object>
                              </w:r>
                            </w:p>
                          </w:txbxContent>
                        </wps:txbx>
                        <wps:bodyPr rot="0" vert="horz" wrap="none" lIns="99151" tIns="49571" rIns="99151" bIns="49571" anchor="t" anchorCtr="0" upright="1">
                          <a:noAutofit/>
                        </wps:bodyPr>
                      </wps:wsp>
                      <wps:wsp>
                        <wps:cNvPr id="83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5061819" y="3"/>
                            <a:ext cx="311967" cy="42235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48DDA1" w14:textId="77777777" w:rsidR="003735C8" w:rsidRDefault="003735C8" w:rsidP="009B20DC">
                              <w:r w:rsidRPr="009A1EB7">
                                <w:rPr>
                                  <w:position w:val="-4"/>
                                </w:rPr>
                                <w:object w:dxaOrig="180" w:dyaOrig="200" w14:anchorId="50E60489">
                                  <v:shape id="_x0000_i1069" type="#_x0000_t75" style="width:9pt;height:11.5pt" o:ole="">
                                    <v:imagedata r:id="rId89" o:title=""/>
                                  </v:shape>
                                  <o:OLEObject Type="Embed" ProgID="Equation.DSMT4" ShapeID="_x0000_i1069" DrawAspect="Content" ObjectID="_1618680756" r:id="rId90"/>
                                </w:object>
                              </w:r>
                            </w:p>
                          </w:txbxContent>
                        </wps:txbx>
                        <wps:bodyPr rot="0" vert="horz" wrap="none" lIns="99151" tIns="49571" rIns="99151" bIns="49571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2DF4CD58" id="Lerret 84" o:spid="_x0000_s1026" editas="canvas" style="width:426.15pt;height:80.1pt;mso-position-horizontal-relative:char;mso-position-vertical-relative:line" coordsize="54121,101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">
                <v:shape id="_x0000_s1027" type="#_x0000_t75" style="position:absolute;width:54121;height:10166;visibility:visible;mso-wrap-style:square">
                  <v:fill o:detectmouseclick="t"/>
                  <v:path o:connecttype="none"/>
                </v:shape>
                <v:line id="Line 122" o:spid="_x0000_s1028" style="position:absolute;visibility:visible;mso-wrap-style:square" from="14080,2580" to="52616,2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">
                  <v:stroke endarrow="block"/>
                </v:line>
                <v:line id="Line 123" o:spid="_x0000_s1029" style="position:absolute;visibility:visible;mso-wrap-style:square" from="26055,2594" to="26062,7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<v:line id="Line 124" o:spid="_x0000_s1030" style="position:absolute;visibility:visible;mso-wrap-style:square" from="44673,2588" to="44680,6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<v:line id="Line 125" o:spid="_x0000_s1031" style="position:absolute;visibility:visible;mso-wrap-style:square" from="27712,7995" to="33921,8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<v:line id="Line 126" o:spid="_x0000_s1032" style="position:absolute;visibility:visible;mso-wrap-style:square" from="45860,7937" to="52384,7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<v:line id="Line 127" o:spid="_x0000_s1033" style="position:absolute;flip:x;visibility:visible;mso-wrap-style:square" from="15876,7995" to="24736,8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">
                  <v:stroke dashstyle="dash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8" o:spid="_x0000_s1034" type="#_x0000_t202" style="position:absolute;left:34031;top:323;width:2878;height:42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" stroked="f">
                  <v:fill opacity="0"/>
                  <v:textbox style="mso-fit-shape-to-text:t" inset="2.75419mm,1.377mm,2.75419mm,1.377mm">
                    <w:txbxContent>
                      <w:p w14:paraId="1E682C12" w14:textId="77777777" w:rsidR="003735C8" w:rsidRPr="004066A8" w:rsidRDefault="003735C8" w:rsidP="009B20DC">
                        <w:pPr>
                          <w:rPr>
                            <w:rFonts w:ascii="Franklin Gothic Book" w:hAnsi="Franklin Gothic Book"/>
                            <w:sz w:val="24"/>
                            <w:szCs w:val="24"/>
                          </w:rPr>
                        </w:pPr>
                        <w:r w:rsidRPr="004066A8">
                          <w:rPr>
                            <w:rFonts w:ascii="Franklin Gothic Book" w:hAnsi="Franklin Gothic Book"/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shape>
                <v:shape id="Text Box 129" o:spid="_x0000_s1035" type="#_x0000_t202" style="position:absolute;left:43255;top:443;width:2879;height:42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" stroked="f">
                  <v:fill opacity="0"/>
                  <v:textbox style="mso-fit-shape-to-text:t" inset="2.75419mm,1.377mm,2.75419mm,1.377mm">
                    <w:txbxContent>
                      <w:p w14:paraId="59DB6DE7" w14:textId="5BACECD5" w:rsidR="003735C8" w:rsidRPr="004066A8" w:rsidRDefault="003735C8" w:rsidP="009B20DC">
                        <w:pPr>
                          <w:rPr>
                            <w:rFonts w:ascii="Franklin Gothic Book" w:hAnsi="Franklin Gothic Book"/>
                            <w:sz w:val="24"/>
                            <w:szCs w:val="24"/>
                          </w:rPr>
                        </w:pPr>
                        <w:r w:rsidRPr="004066A8">
                          <w:rPr>
                            <w:rFonts w:ascii="Franklin Gothic Book" w:hAnsi="Franklin Gothic Book"/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130" o:spid="_x0000_s1036" type="#_x0000_t202" style="position:absolute;left:24680;top:6579;width:2694;height:3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" strokecolor="white">
                  <v:textbox inset="2.75419mm,1.377mm,2.75419mm,1.377mm">
                    <w:txbxContent>
                      <w:p w14:paraId="67830C42" w14:textId="77777777" w:rsidR="003735C8" w:rsidRPr="006D7068" w:rsidRDefault="003735C8" w:rsidP="009B20DC">
                        <w:pPr>
                          <w:rPr>
                            <w:color w:val="0000FF"/>
                            <w:sz w:val="20"/>
                            <w:szCs w:val="20"/>
                          </w:rPr>
                        </w:pPr>
                        <w:r w:rsidRPr="006D7068">
                          <w:rPr>
                            <w:color w:val="0000FF"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131" o:spid="_x0000_s1037" type="#_x0000_t202" style="position:absolute;left:43271;top:6648;width:2693;height:30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" strokecolor="white">
                  <v:textbox inset="2.75419mm,1.377mm,2.75419mm,1.377mm">
                    <w:txbxContent>
                      <w:p w14:paraId="4EBE3BC2" w14:textId="77777777" w:rsidR="003735C8" w:rsidRPr="006D7068" w:rsidRDefault="003735C8" w:rsidP="009B20DC">
                        <w:pPr>
                          <w:rPr>
                            <w:color w:val="0000FF"/>
                            <w:sz w:val="20"/>
                            <w:szCs w:val="20"/>
                          </w:rPr>
                        </w:pPr>
                        <w:r w:rsidRPr="006D7068">
                          <w:rPr>
                            <w:color w:val="0000FF"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line id="Line 132" o:spid="_x0000_s1038" style="position:absolute;visibility:visible;mso-wrap-style:square" from="35385,2581" to="35392,6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uCBxgAAANs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kb3D/En+AnN0AAAD//wMAUEsBAi0AFAAGAAgAAAAhANvh9svuAAAAhQEAABMAAAAAAAAA&#10;AAAAAAAAAAAAAFtDb250ZW50X1R5cGVzXS54bWxQSwECLQAUAAYACAAAACEAWvQsW78AAAAVAQAA&#10;CwAAAAAAAAAAAAAAAAAfAQAAX3JlbHMvLnJlbHNQSwECLQAUAAYACAAAACEAbM7ggcYAAADbAAAA&#10;DwAAAAAAAAAAAAAAAAAHAgAAZHJzL2Rvd25yZXYueG1sUEsFBgAAAAADAAMAtwAAAPoCAAAAAA==&#10;"/>
                <v:shape id="Text Box 133" o:spid="_x0000_s1039" type="#_x0000_t202" style="position:absolute;left:33976;top:6703;width:2589;height:3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" strokecolor="white">
                  <v:textbox inset="2.75419mm,1.377mm,2.75419mm,1.377mm">
                    <w:txbxContent>
                      <w:p w14:paraId="7C77E1E5" w14:textId="460CB8BB" w:rsidR="003735C8" w:rsidRPr="006D7068" w:rsidRDefault="003735C8" w:rsidP="009B20DC">
                        <w:pPr>
                          <w:rPr>
                            <w:color w:val="0000FF"/>
                            <w:sz w:val="20"/>
                            <w:szCs w:val="20"/>
                          </w:rPr>
                        </w:pPr>
                        <w:r>
                          <w:rPr>
                            <w:color w:val="0000FF"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line id="Line 134" o:spid="_x0000_s1040" style="position:absolute;flip:y;visibility:visible;mso-wrap-style:square" from="36510,8050" to="43271,8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">
                  <v:stroke dashstyle="dash"/>
                </v:line>
                <v:shape id="Text Box 135" o:spid="_x0000_s1041" type="#_x0000_t202" style="position:absolute;left:23036;top:207;width:4491;height:42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" stroked="f">
                  <v:fill opacity="0"/>
                  <v:textbox style="mso-fit-shape-to-text:t" inset="2.75419mm,1.377mm,2.75419mm,1.377mm">
                    <w:txbxContent>
                      <w:p w14:paraId="08AB09DD" w14:textId="4B3C6634" w:rsidR="003735C8" w:rsidRDefault="003735C8" w:rsidP="009B20DC">
                        <w:r>
                          <w:t xml:space="preserve"> </w:t>
                        </w:r>
                        <w:r w:rsidRPr="004066A8">
                          <w:rPr>
                            <w:position w:val="-6"/>
                          </w:rPr>
                          <w:object w:dxaOrig="340" w:dyaOrig="279" w14:anchorId="1C807F94">
                            <v:shape id="_x0000_i1065" type="#_x0000_t75" style="width:17.5pt;height:13.5pt" o:ole="">
                              <v:imagedata r:id="rId91" o:title=""/>
                            </v:shape>
                            <o:OLEObject Type="Embed" ProgID="Equation.DSMT4" ShapeID="_x0000_i1065" DrawAspect="Content" ObjectID="_1612684017" r:id="rId9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36" o:spid="_x0000_s1042" type="#_x0000_t202" style="position:absolute;left:1238;top:6255;width:15401;height:32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" stroked="f">
                  <v:fill opacity="0"/>
                  <v:textbox inset="2.75419mm,1.377mm,2.75419mm,1.377mm">
                    <w:txbxContent>
                      <w:p w14:paraId="7B4A4004" w14:textId="0B1481DC" w:rsidR="003735C8" w:rsidRDefault="003735C8" w:rsidP="009B20DC">
                        <w:r w:rsidRPr="009B20DC">
                          <w:rPr>
                            <w:position w:val="-14"/>
                          </w:rPr>
                          <w:object w:dxaOrig="2100" w:dyaOrig="400" w14:anchorId="151FAD5B">
                            <v:shape id="_x0000_i1067" type="#_x0000_t75" style="width:105.5pt;height:19.5pt" o:ole="">
                              <v:imagedata r:id="rId95" o:title=""/>
                            </v:shape>
                            <o:OLEObject Type="Embed" ProgID="Equation.DSMT4" ShapeID="_x0000_i1067" DrawAspect="Content" ObjectID="_1612684018" r:id="rId96"/>
                          </w:object>
                        </w:r>
                      </w:p>
                    </w:txbxContent>
                  </v:textbox>
                </v:shape>
                <v:shape id="Text Box 137" o:spid="_x0000_s1043" type="#_x0000_t202" style="position:absolute;left:50618;width:3119;height:42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" stroked="f">
                  <v:fill opacity="0"/>
                  <v:textbox style="mso-fit-shape-to-text:t" inset="2.75419mm,1.377mm,2.75419mm,1.377mm">
                    <w:txbxContent>
                      <w:p w14:paraId="2348DDA1" w14:textId="77777777" w:rsidR="003735C8" w:rsidRDefault="003735C8" w:rsidP="009B20DC">
                        <w:r w:rsidRPr="009A1EB7">
                          <w:rPr>
                            <w:position w:val="-4"/>
                          </w:rPr>
                          <w:object w:dxaOrig="180" w:dyaOrig="200" w14:anchorId="50E60489">
                            <v:shape id="_x0000_i1069" type="#_x0000_t75" style="width:9pt;height:11.5pt" o:ole="">
                              <v:imagedata r:id="rId92" o:title=""/>
                            </v:shape>
                            <o:OLEObject Type="Embed" ProgID="Equation.DSMT4" ShapeID="_x0000_i1069" DrawAspect="Content" ObjectID="_1612684019" r:id="rId97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9B20D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0D2B0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0D2B0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finn</w:t>
      </w:r>
      <w:r w:rsidR="009B20D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at  </w:t>
      </w:r>
      <w:r w:rsidR="004066A8" w:rsidRPr="00FE0C10">
        <w:rPr>
          <w:position w:val="-14"/>
          <w:lang w:val="nn-NO"/>
        </w:rPr>
        <w:object w:dxaOrig="940" w:dyaOrig="400" w14:anchorId="75AB1407">
          <v:shape id="_x0000_i1070" type="#_x0000_t75" style="width:47pt;height:19.5pt" o:ole="">
            <v:imagedata r:id="rId98" o:title=""/>
          </v:shape>
          <o:OLEObject Type="Embed" ProgID="Equation.DSMT4" ShapeID="_x0000_i1070" DrawAspect="Content" ObjectID="_1618680609" r:id="rId99"/>
        </w:object>
      </w:r>
      <w:r w:rsidR="009B20DC" w:rsidRPr="00FE0C10">
        <w:rPr>
          <w:rFonts w:ascii="Franklin Gothic Book" w:hAnsi="Franklin Gothic Book"/>
          <w:sz w:val="24"/>
          <w:szCs w:val="24"/>
          <w:lang w:val="nn-NO" w:eastAsia="x-none"/>
        </w:rPr>
        <w:t xml:space="preserve">  </w:t>
      </w:r>
      <w:r w:rsidR="009B20D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for   </w:t>
      </w:r>
      <w:r w:rsidR="004066A8" w:rsidRPr="00FE0C10">
        <w:rPr>
          <w:color w:val="0000FF"/>
          <w:position w:val="-12"/>
          <w:lang w:val="nn-NO"/>
        </w:rPr>
        <w:object w:dxaOrig="2280" w:dyaOrig="340" w14:anchorId="3F2C37DF">
          <v:shape id="_x0000_i1071" type="#_x0000_t75" style="width:114pt;height:17.5pt" o:ole="">
            <v:imagedata r:id="rId100" o:title=""/>
          </v:shape>
          <o:OLEObject Type="Embed" ProgID="Equation.DSMT4" ShapeID="_x0000_i1071" DrawAspect="Content" ObjectID="_1618680610" r:id="rId101"/>
        </w:object>
      </w:r>
    </w:p>
    <w:p w14:paraId="5506E81B" w14:textId="77777777" w:rsidR="00CD03F0" w:rsidRPr="00FE0C10" w:rsidRDefault="00CD03F0" w:rsidP="00822D3B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  <w:lang w:val="nn-NO"/>
        </w:rPr>
      </w:pPr>
    </w:p>
    <w:p w14:paraId="2EB9868C" w14:textId="367A9927" w:rsidR="00CE1976" w:rsidRPr="00FE0C10" w:rsidRDefault="007A077F" w:rsidP="00CE1976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t>Oppgå</w:t>
      </w:r>
      <w:r w:rsidR="00F2096E" w:rsidRPr="00FE0C10">
        <w:rPr>
          <w:rFonts w:ascii="Franklin Gothic Book" w:hAnsi="Franklin Gothic Book"/>
          <w:b/>
          <w:sz w:val="32"/>
          <w:szCs w:val="32"/>
          <w:lang w:val="nn-NO"/>
        </w:rPr>
        <w:t>ve 4</w:t>
      </w:r>
      <w:r w:rsidR="00CE1976" w:rsidRPr="00FE0C10">
        <w:rPr>
          <w:rFonts w:ascii="Franklin Gothic Book" w:hAnsi="Franklin Gothic Book"/>
          <w:sz w:val="24"/>
          <w:szCs w:val="24"/>
          <w:lang w:val="nn-NO"/>
        </w:rPr>
        <w:t xml:space="preserve"> (</w:t>
      </w:r>
      <w:r w:rsidR="003B5E1B" w:rsidRPr="00FE0C10">
        <w:rPr>
          <w:rFonts w:ascii="Franklin Gothic Book" w:hAnsi="Franklin Gothic Book"/>
          <w:sz w:val="24"/>
          <w:szCs w:val="24"/>
          <w:lang w:val="nn-NO"/>
        </w:rPr>
        <w:t>4</w:t>
      </w:r>
      <w:r w:rsidR="00CE1976" w:rsidRPr="00FE0C10">
        <w:rPr>
          <w:rFonts w:ascii="Franklin Gothic Book" w:hAnsi="Franklin Gothic Book"/>
          <w:sz w:val="24"/>
          <w:szCs w:val="24"/>
          <w:lang w:val="nn-NO"/>
        </w:rPr>
        <w:t xml:space="preserve"> poeng)</w:t>
      </w:r>
    </w:p>
    <w:p w14:paraId="374951E2" w14:textId="70B79285" w:rsidR="00D20E46" w:rsidRPr="00FE0C10" w:rsidRDefault="00D20E46" w:rsidP="00CE1976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I e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i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aritmetisk følg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j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e er </w:t>
      </w:r>
      <w:r w:rsidR="000A33BB" w:rsidRPr="00FE0C10">
        <w:rPr>
          <w:position w:val="-12"/>
          <w:lang w:val="nn-NO"/>
        </w:rPr>
        <w:object w:dxaOrig="660" w:dyaOrig="360" w14:anchorId="3C64CB46">
          <v:shape id="_x0000_i1072" type="#_x0000_t75" style="width:34pt;height:18pt" o:ole="">
            <v:imagedata r:id="rId102" o:title=""/>
          </v:shape>
          <o:OLEObject Type="Embed" ProgID="Equation.DSMT4" ShapeID="_x0000_i1072" DrawAspect="Content" ObjectID="_1618680611" r:id="rId103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og </w:t>
      </w:r>
      <w:r w:rsidR="000A33BB" w:rsidRPr="00FE0C10">
        <w:rPr>
          <w:position w:val="-12"/>
          <w:lang w:val="nn-NO"/>
        </w:rPr>
        <w:object w:dxaOrig="820" w:dyaOrig="360" w14:anchorId="15D52A02">
          <v:shape id="_x0000_i1073" type="#_x0000_t75" style="width:41pt;height:18pt" o:ole="">
            <v:imagedata r:id="rId104" o:title=""/>
          </v:shape>
          <o:OLEObject Type="Embed" ProgID="Equation.DSMT4" ShapeID="_x0000_i1073" DrawAspect="Content" ObjectID="_1618680612" r:id="rId105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>.</w:t>
      </w:r>
    </w:p>
    <w:p w14:paraId="4056FBE1" w14:textId="781D8804" w:rsidR="00D20E46" w:rsidRPr="00FE0C10" w:rsidRDefault="00D20E46" w:rsidP="00D20E46">
      <w:pPr>
        <w:pStyle w:val="Listeavsnitt"/>
        <w:numPr>
          <w:ilvl w:val="0"/>
          <w:numId w:val="12"/>
        </w:numPr>
        <w:rPr>
          <w:rFonts w:ascii="Franklin Gothic Book" w:hAnsi="Franklin Gothic Book"/>
          <w:sz w:val="24"/>
          <w:szCs w:val="24"/>
          <w:lang w:val="nn-NO"/>
        </w:rPr>
      </w:pPr>
      <w:proofErr w:type="spellStart"/>
      <w:r w:rsidRPr="00FE0C10">
        <w:rPr>
          <w:rFonts w:ascii="Franklin Gothic Book" w:hAnsi="Franklin Gothic Book"/>
          <w:sz w:val="24"/>
          <w:szCs w:val="24"/>
          <w:lang w:val="nn-NO"/>
        </w:rPr>
        <w:t>Bestem</w:t>
      </w:r>
      <w:proofErr w:type="spellEnd"/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e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i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n formel for </w:t>
      </w:r>
      <w:r w:rsidR="000A33BB" w:rsidRPr="00FE0C10">
        <w:rPr>
          <w:position w:val="-12"/>
          <w:lang w:val="nn-NO"/>
        </w:rPr>
        <w:object w:dxaOrig="279" w:dyaOrig="360" w14:anchorId="489B6BFF">
          <v:shape id="_x0000_i1074" type="#_x0000_t75" style="width:14.5pt;height:18pt" o:ole="">
            <v:imagedata r:id="rId106" o:title=""/>
          </v:shape>
          <o:OLEObject Type="Embed" ProgID="Equation.DSMT4" ShapeID="_x0000_i1074" DrawAspect="Content" ObjectID="_1618680613" r:id="rId107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uttrykt ved </w:t>
      </w:r>
      <w:r w:rsidR="000A33BB" w:rsidRPr="00FE0C10">
        <w:rPr>
          <w:position w:val="-4"/>
          <w:lang w:val="nn-NO"/>
        </w:rPr>
        <w:object w:dxaOrig="200" w:dyaOrig="220" w14:anchorId="4E573576">
          <v:shape id="_x0000_i1075" type="#_x0000_t75" style="width:10pt;height:11.5pt" o:ole="">
            <v:imagedata r:id="rId108" o:title=""/>
          </v:shape>
          <o:OLEObject Type="Embed" ProgID="Equation.DSMT4" ShapeID="_x0000_i1075" DrawAspect="Content" ObjectID="_1618680614" r:id="rId109"/>
        </w:object>
      </w:r>
      <w:r w:rsidR="00156C80"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CD03F0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0D2B0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f</w:t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nn</w:t>
      </w:r>
      <w:r w:rsidR="00CD03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differansen </w:t>
      </w:r>
      <w:r w:rsidR="00CD03F0" w:rsidRPr="00FE0C10">
        <w:rPr>
          <w:rFonts w:ascii="Franklin Gothic Book" w:hAnsi="Franklin Gothic Book"/>
          <w:color w:val="0000FF"/>
          <w:position w:val="-6"/>
          <w:sz w:val="24"/>
          <w:szCs w:val="24"/>
          <w:lang w:val="nn-NO"/>
        </w:rPr>
        <w:object w:dxaOrig="200" w:dyaOrig="279" w14:anchorId="38ADB4FC">
          <v:shape id="_x0000_i1076" type="#_x0000_t75" style="width:10pt;height:14.5pt" o:ole="">
            <v:imagedata r:id="rId110" o:title=""/>
          </v:shape>
          <o:OLEObject Type="Embed" ProgID="Equation.DSMT4" ShapeID="_x0000_i1076" DrawAspect="Content" ObjectID="_1618680615" r:id="rId111"/>
        </w:object>
      </w:r>
      <w:r w:rsidR="00CD03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CD03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CD03F0" w:rsidRPr="00FE0C10">
        <w:rPr>
          <w:rFonts w:ascii="Franklin Gothic Book" w:hAnsi="Franklin Gothic Book"/>
          <w:color w:val="0000FF"/>
          <w:position w:val="-62"/>
          <w:sz w:val="24"/>
          <w:szCs w:val="24"/>
          <w:lang w:val="nn-NO"/>
        </w:rPr>
        <w:object w:dxaOrig="1400" w:dyaOrig="1359" w14:anchorId="481007FF">
          <v:shape id="_x0000_i1077" type="#_x0000_t75" style="width:69.5pt;height:68pt" o:ole="">
            <v:imagedata r:id="rId112" o:title=""/>
          </v:shape>
          <o:OLEObject Type="Embed" ProgID="Equation.DSMT4" ShapeID="_x0000_i1077" DrawAspect="Content" ObjectID="_1618680616" r:id="rId113"/>
        </w:object>
      </w:r>
      <w:r w:rsidR="00CD03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CD03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0D2B0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>E</w:t>
      </w:r>
      <w:r w:rsid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0D2B0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 e</w:t>
      </w:r>
      <w:r w:rsidR="003F508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ksplisitt formel </w:t>
      </w:r>
      <w:r w:rsidR="000D2B0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for e</w:t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0D2B0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aritmetisk følg</w:t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j</w:t>
      </w:r>
      <w:r w:rsidR="000D2B0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e er gitt ved </w:t>
      </w:r>
      <w:r w:rsidR="000D2B0F" w:rsidRPr="00FE0C10">
        <w:rPr>
          <w:rFonts w:ascii="Franklin Gothic Book" w:hAnsi="Franklin Gothic Book"/>
          <w:color w:val="0000FF"/>
          <w:position w:val="-14"/>
          <w:sz w:val="24"/>
          <w:szCs w:val="24"/>
          <w:lang w:val="nn-NO"/>
        </w:rPr>
        <w:object w:dxaOrig="1780" w:dyaOrig="400" w14:anchorId="50443412">
          <v:shape id="_x0000_i1078" type="#_x0000_t75" style="width:89.5pt;height:19.5pt" o:ole="">
            <v:imagedata r:id="rId114" o:title=""/>
          </v:shape>
          <o:OLEObject Type="Embed" ProgID="Equation.DSMT4" ShapeID="_x0000_i1078" DrawAspect="Content" ObjectID="_1618680617" r:id="rId115"/>
        </w:object>
      </w:r>
      <w:r w:rsidR="000D2B0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="000D2B0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>Vi får dermed</w:t>
      </w:r>
      <w:r w:rsidR="003F508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0D2B0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="000D2B0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="000D2B0F" w:rsidRPr="00FE0C10">
        <w:rPr>
          <w:rFonts w:ascii="Franklin Gothic Book" w:hAnsi="Franklin Gothic Book"/>
          <w:color w:val="0000FF"/>
          <w:position w:val="-50"/>
          <w:sz w:val="24"/>
          <w:szCs w:val="24"/>
          <w:lang w:val="nn-NO"/>
        </w:rPr>
        <w:object w:dxaOrig="1780" w:dyaOrig="1120" w14:anchorId="47EF4F70">
          <v:shape id="_x0000_i1079" type="#_x0000_t75" style="width:89.5pt;height:56pt" o:ole="">
            <v:imagedata r:id="rId116" o:title=""/>
          </v:shape>
          <o:OLEObject Type="Embed" ProgID="Equation.DSMT4" ShapeID="_x0000_i1079" DrawAspect="Content" ObjectID="_1618680618" r:id="rId117"/>
        </w:object>
      </w:r>
      <w:r w:rsidR="003F508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7805742A" w14:textId="3B8BFCAF" w:rsidR="00D20E46" w:rsidRPr="00FE0C10" w:rsidRDefault="007A077F" w:rsidP="00EB279B">
      <w:pPr>
        <w:pStyle w:val="Listeavsnitt"/>
        <w:numPr>
          <w:ilvl w:val="0"/>
          <w:numId w:val="12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Rek</w: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 xml:space="preserve">n ut </w:t>
      </w:r>
      <w:r w:rsidR="000A33BB" w:rsidRPr="00FE0C10">
        <w:rPr>
          <w:position w:val="-12"/>
          <w:lang w:val="nn-NO"/>
        </w:rPr>
        <w:object w:dxaOrig="1460" w:dyaOrig="360" w14:anchorId="00178784">
          <v:shape id="_x0000_i1080" type="#_x0000_t75" style="width:73pt;height:18pt" o:ole="">
            <v:imagedata r:id="rId118" o:title=""/>
          </v:shape>
          <o:OLEObject Type="Embed" ProgID="Equation.DSMT4" ShapeID="_x0000_i1080" DrawAspect="Content" ObjectID="_1618680619" r:id="rId119"/>
        </w:objec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3F508A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0D2B0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Vi </w:t>
      </w:r>
      <w:r w:rsidR="00EB279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har at summen for e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EB279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aritmetisk </w:t>
      </w:r>
      <w:r w:rsidR="00847DB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følg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j</w:t>
      </w:r>
      <w:r w:rsidR="00847DB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e </w:t>
      </w:r>
      <w:r w:rsidR="00EB279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er gitt ved </w:t>
      </w:r>
      <w:r w:rsidR="00EB279B" w:rsidRPr="00FE0C10">
        <w:rPr>
          <w:rFonts w:ascii="Franklin Gothic Book" w:hAnsi="Franklin Gothic Book"/>
          <w:color w:val="0000FF"/>
          <w:position w:val="-24"/>
          <w:sz w:val="24"/>
          <w:szCs w:val="24"/>
          <w:lang w:val="nn-NO"/>
        </w:rPr>
        <w:object w:dxaOrig="1579" w:dyaOrig="660" w14:anchorId="192E365B">
          <v:shape id="_x0000_i1081" type="#_x0000_t75" style="width:79.5pt;height:34pt" o:ole="">
            <v:imagedata r:id="rId120" o:title=""/>
          </v:shape>
          <o:OLEObject Type="Embed" ProgID="Equation.DSMT4" ShapeID="_x0000_i1081" DrawAspect="Content" ObjectID="_1618680620" r:id="rId121"/>
        </w:object>
      </w:r>
      <w:r w:rsidR="00EB279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>Vi får dermed</w:t>
      </w:r>
      <w:r w:rsidR="00EB279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EB279B" w:rsidRPr="00FE0C10">
        <w:rPr>
          <w:rFonts w:ascii="Franklin Gothic Book" w:hAnsi="Franklin Gothic Book"/>
          <w:sz w:val="24"/>
          <w:szCs w:val="24"/>
          <w:lang w:val="nn-NO"/>
        </w:rPr>
        <w:tab/>
      </w:r>
      <w:r w:rsidR="00EB279B" w:rsidRPr="00FE0C10">
        <w:rPr>
          <w:rFonts w:ascii="Franklin Gothic Book" w:hAnsi="Franklin Gothic Book"/>
          <w:sz w:val="24"/>
          <w:szCs w:val="24"/>
          <w:lang w:val="nn-NO"/>
        </w:rPr>
        <w:tab/>
      </w:r>
      <w:r w:rsidR="00EB279B" w:rsidRPr="00FE0C10">
        <w:rPr>
          <w:rFonts w:ascii="Franklin Gothic Book" w:hAnsi="Franklin Gothic Book"/>
          <w:position w:val="-62"/>
          <w:sz w:val="24"/>
          <w:szCs w:val="24"/>
          <w:lang w:val="nn-NO"/>
        </w:rPr>
        <w:object w:dxaOrig="2060" w:dyaOrig="1740" w14:anchorId="597EE26B">
          <v:shape id="_x0000_i1082" type="#_x0000_t75" style="width:103pt;height:87pt" o:ole="">
            <v:imagedata r:id="rId122" o:title=""/>
          </v:shape>
          <o:OLEObject Type="Embed" ProgID="Equation.DSMT4" ShapeID="_x0000_i1082" DrawAspect="Content" ObjectID="_1618680621" r:id="rId123"/>
        </w:object>
      </w:r>
      <w:r w:rsidR="003F508A"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EB279B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EB279B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EB279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Det betyr at</w:t>
      </w:r>
      <w:r w:rsidR="00EB279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EB279B" w:rsidRPr="00FE0C10">
        <w:rPr>
          <w:rFonts w:ascii="Franklin Gothic Book" w:hAnsi="Franklin Gothic Book"/>
          <w:sz w:val="24"/>
          <w:szCs w:val="24"/>
          <w:lang w:val="nn-NO"/>
        </w:rPr>
        <w:tab/>
      </w:r>
      <w:r w:rsidR="00EB279B" w:rsidRPr="00FE0C10">
        <w:rPr>
          <w:rFonts w:ascii="Franklin Gothic Book" w:hAnsi="Franklin Gothic Book"/>
          <w:sz w:val="24"/>
          <w:szCs w:val="24"/>
          <w:lang w:val="nn-NO"/>
        </w:rPr>
        <w:tab/>
      </w:r>
      <w:r w:rsidR="00EB279B" w:rsidRPr="00FE0C10">
        <w:rPr>
          <w:position w:val="-22"/>
          <w:lang w:val="nn-NO"/>
        </w:rPr>
        <w:object w:dxaOrig="2500" w:dyaOrig="480" w14:anchorId="4A38766C">
          <v:shape id="_x0000_i1083" type="#_x0000_t75" style="width:125.5pt;height:24pt" o:ole="">
            <v:imagedata r:id="rId124" o:title=""/>
          </v:shape>
          <o:OLEObject Type="Embed" ProgID="Equation.DSMT4" ShapeID="_x0000_i1083" DrawAspect="Content" ObjectID="_1618680622" r:id="rId125"/>
        </w:object>
      </w:r>
      <w:r w:rsidR="00790CC1"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</w:p>
    <w:p w14:paraId="0460F3DA" w14:textId="77777777" w:rsidR="007533B7" w:rsidRPr="00FE0C10" w:rsidRDefault="007533B7" w:rsidP="007533B7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</w:p>
    <w:p w14:paraId="1677B004" w14:textId="40ABF394" w:rsidR="007533B7" w:rsidRPr="00FE0C10" w:rsidRDefault="007533B7" w:rsidP="007533B7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lastRenderedPageBreak/>
        <w:t>Oppg</w:t>
      </w:r>
      <w:r w:rsidR="007A077F" w:rsidRPr="00FE0C10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FE0C10">
        <w:rPr>
          <w:rFonts w:ascii="Franklin Gothic Book" w:hAnsi="Franklin Gothic Book"/>
          <w:b/>
          <w:sz w:val="32"/>
          <w:szCs w:val="32"/>
          <w:lang w:val="nn-NO"/>
        </w:rPr>
        <w:t>ve 5</w: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 xml:space="preserve"> (4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poeng)</w:t>
      </w:r>
    </w:p>
    <w:p w14:paraId="752D4E01" w14:textId="57B9F6B1" w:rsidR="00D20E46" w:rsidRPr="00FE0C10" w:rsidRDefault="00D20E46" w:rsidP="00574B31">
      <w:pPr>
        <w:pStyle w:val="Listeavsnitt"/>
        <w:numPr>
          <w:ilvl w:val="0"/>
          <w:numId w:val="11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Forklar at den geometriske rekk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ja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0A33BB" w:rsidRPr="00FE0C10">
        <w:rPr>
          <w:position w:val="-24"/>
          <w:lang w:val="nn-NO"/>
        </w:rPr>
        <w:object w:dxaOrig="1500" w:dyaOrig="620" w14:anchorId="76BEA237">
          <v:shape id="_x0000_i1084" type="#_x0000_t75" style="width:75pt;height:31pt" o:ole="">
            <v:imagedata r:id="rId126" o:title=""/>
          </v:shape>
          <o:OLEObject Type="Embed" ProgID="Equation.DSMT4" ShapeID="_x0000_i1084" DrawAspect="Content" ObjectID="_1618680623" r:id="rId127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konvergerer.</w:t>
      </w: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  <w:proofErr w:type="spellStart"/>
      <w:r w:rsidRPr="00FE0C10">
        <w:rPr>
          <w:rFonts w:ascii="Franklin Gothic Book" w:hAnsi="Franklin Gothic Book"/>
          <w:sz w:val="24"/>
          <w:szCs w:val="24"/>
          <w:lang w:val="nn-NO"/>
        </w:rPr>
        <w:t>Bestem</w:t>
      </w:r>
      <w:proofErr w:type="spellEnd"/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summen av rekk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ja</w:t>
      </w:r>
      <w:r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790CC1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790CC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</w:t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790CC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geometrisk rekk</w:t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j</w:t>
      </w:r>
      <w:r w:rsidR="00790CC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e konvergerer når kvotienten </w:t>
      </w:r>
      <w:r w:rsidR="00574B31" w:rsidRPr="00FE0C10">
        <w:rPr>
          <w:rFonts w:ascii="Franklin Gothic Book" w:hAnsi="Franklin Gothic Book"/>
          <w:color w:val="0000FF"/>
          <w:position w:val="-4"/>
          <w:sz w:val="24"/>
          <w:szCs w:val="24"/>
          <w:lang w:val="nn-NO"/>
        </w:rPr>
        <w:object w:dxaOrig="1080" w:dyaOrig="260" w14:anchorId="084F8FB7">
          <v:shape id="_x0000_i1085" type="#_x0000_t75" style="width:54pt;height:13pt" o:ole="">
            <v:imagedata r:id="rId128" o:title=""/>
          </v:shape>
          <o:OLEObject Type="Embed" ProgID="Equation.DSMT4" ShapeID="_x0000_i1085" DrawAspect="Content" ObjectID="_1618680624" r:id="rId129"/>
        </w:object>
      </w:r>
      <w:r w:rsidR="00574B3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="00574B3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EB279B" w:rsidRPr="00FE0C10">
        <w:rPr>
          <w:rFonts w:ascii="Franklin Gothic Book" w:hAnsi="Franklin Gothic Book"/>
          <w:color w:val="0000FF"/>
          <w:position w:val="-54"/>
          <w:sz w:val="24"/>
          <w:szCs w:val="24"/>
          <w:lang w:val="nn-NO"/>
        </w:rPr>
        <w:object w:dxaOrig="5140" w:dyaOrig="1200" w14:anchorId="6DFBBD55">
          <v:shape id="_x0000_i1086" type="#_x0000_t75" style="width:256.5pt;height:61pt" o:ole="">
            <v:imagedata r:id="rId130" o:title=""/>
          </v:shape>
          <o:OLEObject Type="Embed" ProgID="Equation.DSMT4" ShapeID="_x0000_i1086" DrawAspect="Content" ObjectID="_1618680625" r:id="rId131"/>
        </w:object>
      </w:r>
      <w:r w:rsidR="00790CC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574B3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70285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Vi har at </w:t>
      </w:r>
      <w:r w:rsidR="0070285F" w:rsidRPr="00FE0C10">
        <w:rPr>
          <w:rFonts w:ascii="Franklin Gothic Book" w:hAnsi="Franklin Gothic Book"/>
          <w:color w:val="0000FF"/>
          <w:position w:val="-24"/>
          <w:sz w:val="24"/>
          <w:szCs w:val="24"/>
          <w:lang w:val="nn-NO"/>
        </w:rPr>
        <w:object w:dxaOrig="620" w:dyaOrig="620" w14:anchorId="31499C1D">
          <v:shape id="_x0000_i1087" type="#_x0000_t75" style="width:31.5pt;height:31.5pt" o:ole="">
            <v:imagedata r:id="rId132" o:title=""/>
          </v:shape>
          <o:OLEObject Type="Embed" ProgID="Equation.DSMT4" ShapeID="_x0000_i1087" DrawAspect="Content" ObjectID="_1618680626" r:id="rId133"/>
        </w:object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. Det betyr at rekkja</w:t>
      </w:r>
      <w:r w:rsidR="0070285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konvergerer da kravet til konvergens er oppfylt.</w:t>
      </w:r>
      <w:r w:rsidR="00574B3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>Summen av e</w:t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574B3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konvergent geometrisk</w:t>
      </w:r>
      <w:r w:rsidR="0070285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rekk</w:t>
      </w:r>
      <w:r w:rsidR="007A077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j</w:t>
      </w:r>
      <w:r w:rsidR="0070285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e er gitt ved </w:t>
      </w:r>
      <w:r w:rsidR="0070285F" w:rsidRPr="00FE0C10">
        <w:rPr>
          <w:rFonts w:ascii="Franklin Gothic Book" w:hAnsi="Franklin Gothic Book"/>
          <w:color w:val="0000FF"/>
          <w:position w:val="-24"/>
          <w:sz w:val="24"/>
          <w:szCs w:val="24"/>
          <w:lang w:val="nn-NO"/>
        </w:rPr>
        <w:object w:dxaOrig="960" w:dyaOrig="620" w14:anchorId="3EA34918">
          <v:shape id="_x0000_i1088" type="#_x0000_t75" style="width:48pt;height:31.5pt" o:ole="">
            <v:imagedata r:id="rId134" o:title=""/>
          </v:shape>
          <o:OLEObject Type="Embed" ProgID="Equation.DSMT4" ShapeID="_x0000_i1088" DrawAspect="Content" ObjectID="_1618680627" r:id="rId135"/>
        </w:object>
      </w:r>
      <w:r w:rsidR="00574B3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790CC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70285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Vi får </w:t>
      </w:r>
      <w:r w:rsidR="0070285F" w:rsidRPr="00FE0C10">
        <w:rPr>
          <w:rFonts w:ascii="Franklin Gothic Book" w:hAnsi="Franklin Gothic Book"/>
          <w:color w:val="0000FF"/>
          <w:position w:val="-54"/>
          <w:sz w:val="24"/>
          <w:szCs w:val="24"/>
          <w:lang w:val="nn-NO"/>
        </w:rPr>
        <w:object w:dxaOrig="1860" w:dyaOrig="920" w14:anchorId="200D92E6">
          <v:shape id="_x0000_i1089" type="#_x0000_t75" style="width:93pt;height:46.5pt" o:ole="">
            <v:imagedata r:id="rId136" o:title=""/>
          </v:shape>
          <o:OLEObject Type="Embed" ProgID="Equation.DSMT4" ShapeID="_x0000_i1089" DrawAspect="Content" ObjectID="_1618680628" r:id="rId137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4C2FB4DB" w14:textId="3973E698" w:rsidR="00156C80" w:rsidRPr="00FE0C10" w:rsidRDefault="00FE0C10" w:rsidP="00156C80">
      <w:pPr>
        <w:pStyle w:val="Listeavsnitt"/>
        <w:numPr>
          <w:ilvl w:val="0"/>
          <w:numId w:val="11"/>
        </w:numPr>
        <w:rPr>
          <w:rFonts w:ascii="Franklin Gothic Book" w:hAnsi="Franklin Gothic Book"/>
          <w:sz w:val="24"/>
          <w:szCs w:val="24"/>
          <w:lang w:val="nn-NO"/>
        </w:rPr>
      </w:pPr>
      <w:r>
        <w:rPr>
          <w:rFonts w:ascii="Franklin Gothic Book" w:hAnsi="Franklin Gothic Book"/>
          <w:sz w:val="24"/>
          <w:szCs w:val="24"/>
          <w:lang w:val="nn-NO"/>
        </w:rPr>
        <w:t>Forklar at desimaltal</w: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 xml:space="preserve">et </w:t>
      </w:r>
      <w:r w:rsidR="000A33BB" w:rsidRPr="00FE0C10">
        <w:rPr>
          <w:position w:val="-8"/>
          <w:lang w:val="nn-NO"/>
        </w:rPr>
        <w:object w:dxaOrig="1300" w:dyaOrig="300" w14:anchorId="138453A1">
          <v:shape id="_x0000_i1090" type="#_x0000_t75" style="width:65.5pt;height:15pt" o:ole="">
            <v:imagedata r:id="rId138" o:title=""/>
          </v:shape>
          <o:OLEObject Type="Embed" ProgID="Equation.DSMT4" ShapeID="_x0000_i1090" DrawAspect="Content" ObjectID="_1618680629" r:id="rId139"/>
        </w:objec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 xml:space="preserve"> kan skriv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>s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t som den uendele</w: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>ge rekk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ja</w:t>
      </w:r>
      <w:r w:rsidR="00156C80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156C80" w:rsidRPr="00FE0C10">
        <w:rPr>
          <w:rFonts w:ascii="Franklin Gothic Book" w:hAnsi="Franklin Gothic Book"/>
          <w:lang w:val="nn-NO"/>
        </w:rPr>
        <w:t xml:space="preserve">       </w:t>
      </w:r>
      <w:r w:rsidR="000A33BB" w:rsidRPr="00FE0C10">
        <w:rPr>
          <w:position w:val="-24"/>
          <w:lang w:val="nn-NO"/>
        </w:rPr>
        <w:object w:dxaOrig="2439" w:dyaOrig="620" w14:anchorId="12129796">
          <v:shape id="_x0000_i1091" type="#_x0000_t75" style="width:122pt;height:31pt" o:ole="">
            <v:imagedata r:id="rId140" o:title=""/>
          </v:shape>
          <o:OLEObject Type="Embed" ProgID="Equation.DSMT4" ShapeID="_x0000_i1091" DrawAspect="Content" ObjectID="_1618680630" r:id="rId141"/>
        </w:object>
      </w:r>
      <w:r w:rsidR="00D20E46" w:rsidRPr="00FE0C10">
        <w:rPr>
          <w:rFonts w:ascii="Franklin Gothic Book" w:hAnsi="Franklin Gothic Book"/>
          <w:lang w:val="nn-NO"/>
        </w:rPr>
        <w:t xml:space="preserve"> </w:t>
      </w:r>
      <w:r w:rsidR="00156C80" w:rsidRPr="00FE0C10">
        <w:rPr>
          <w:rFonts w:ascii="Franklin Gothic Book" w:hAnsi="Franklin Gothic Book"/>
          <w:lang w:val="nn-NO"/>
        </w:rPr>
        <w:br/>
      </w:r>
    </w:p>
    <w:p w14:paraId="55E9A992" w14:textId="15696C20" w:rsidR="00DA18C5" w:rsidRPr="00FE0C10" w:rsidRDefault="007A077F" w:rsidP="00E903DB">
      <w:pPr>
        <w:pStyle w:val="Listeavsnitt"/>
        <w:ind w:left="360"/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Bruk dette til å skrive tal</w: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 xml:space="preserve">et </w:t>
      </w:r>
      <w:r w:rsidR="000A33BB" w:rsidRPr="00FE0C10">
        <w:rPr>
          <w:position w:val="-8"/>
          <w:lang w:val="nn-NO"/>
        </w:rPr>
        <w:object w:dxaOrig="1300" w:dyaOrig="300" w14:anchorId="2873C4F3">
          <v:shape id="_x0000_i1092" type="#_x0000_t75" style="width:65.5pt;height:15pt" o:ole="">
            <v:imagedata r:id="rId142" o:title=""/>
          </v:shape>
          <o:OLEObject Type="Embed" ProgID="Equation.DSMT4" ShapeID="_x0000_i1092" DrawAspect="Content" ObjectID="_1618680631" r:id="rId143"/>
        </w:objec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 xml:space="preserve"> som e</w:t>
      </w:r>
      <w:r w:rsidRPr="00FE0C10">
        <w:rPr>
          <w:rFonts w:ascii="Franklin Gothic Book" w:hAnsi="Franklin Gothic Book"/>
          <w:sz w:val="24"/>
          <w:szCs w:val="24"/>
          <w:lang w:val="nn-NO"/>
        </w:rPr>
        <w:t>i</w: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>n brøk.</w:t>
      </w:r>
      <w:r w:rsidR="00056791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Desimalta</w:t>
      </w:r>
      <w:r w:rsidR="0017223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let kan skriv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17223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s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t</w:t>
      </w:r>
      <w:r w:rsidR="0017223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som</w:t>
      </w:r>
      <w:r w:rsidR="00172239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172239" w:rsidRPr="00FE0C10">
        <w:rPr>
          <w:rFonts w:ascii="Franklin Gothic Book" w:hAnsi="Franklin Gothic Book"/>
          <w:sz w:val="24"/>
          <w:szCs w:val="24"/>
          <w:lang w:val="nn-NO"/>
        </w:rPr>
        <w:tab/>
      </w:r>
      <w:r w:rsidR="00172239" w:rsidRPr="00FE0C10">
        <w:rPr>
          <w:rFonts w:ascii="Franklin Gothic Book" w:hAnsi="Franklin Gothic Book"/>
          <w:sz w:val="24"/>
          <w:szCs w:val="24"/>
          <w:lang w:val="nn-NO"/>
        </w:rPr>
        <w:tab/>
      </w:r>
      <w:r w:rsidR="00172239" w:rsidRPr="00FE0C10">
        <w:rPr>
          <w:rFonts w:ascii="Franklin Gothic Book" w:hAnsi="Franklin Gothic Book"/>
          <w:sz w:val="24"/>
          <w:szCs w:val="24"/>
          <w:lang w:val="nn-NO"/>
        </w:rPr>
        <w:tab/>
      </w:r>
      <w:r w:rsidR="00172239" w:rsidRPr="00FE0C10">
        <w:rPr>
          <w:rFonts w:ascii="Franklin Gothic Book" w:hAnsi="Franklin Gothic Book"/>
          <w:sz w:val="24"/>
          <w:szCs w:val="24"/>
          <w:lang w:val="nn-NO"/>
        </w:rPr>
        <w:tab/>
      </w:r>
      <w:r w:rsidR="0070285F" w:rsidRPr="00FE0C10">
        <w:rPr>
          <w:rFonts w:ascii="Franklin Gothic Book" w:hAnsi="Franklin Gothic Book"/>
          <w:position w:val="-86"/>
          <w:sz w:val="24"/>
          <w:szCs w:val="24"/>
          <w:lang w:val="nn-NO"/>
        </w:rPr>
        <w:object w:dxaOrig="4720" w:dyaOrig="1579" w14:anchorId="5BDC2A91">
          <v:shape id="_x0000_i1093" type="#_x0000_t75" style="width:235.5pt;height:79.5pt" o:ole="">
            <v:imagedata r:id="rId144" o:title=""/>
          </v:shape>
          <o:OLEObject Type="Embed" ProgID="Equation.DSMT4" ShapeID="_x0000_i1093" DrawAspect="Content" ObjectID="_1618680632" r:id="rId145"/>
        </w:object>
      </w:r>
      <w:r w:rsidR="00172239"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172239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Tal</w:t>
      </w:r>
      <w:r w:rsidR="0017223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t kan altså skri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ast</w:t>
      </w:r>
      <w:r w:rsidR="0017223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som e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17223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uendel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g</w:t>
      </w:r>
      <w:r w:rsidR="0017223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DA18C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konvergent geometrisk rekk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j</w:t>
      </w:r>
      <w:r w:rsidR="00DA18C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 med</w:t>
      </w:r>
      <w:r w:rsidR="00503D56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DA18C5" w:rsidRPr="00FE0C10">
        <w:rPr>
          <w:rFonts w:ascii="Franklin Gothic Book" w:hAnsi="Franklin Gothic Book"/>
          <w:color w:val="0000FF"/>
          <w:position w:val="-24"/>
          <w:sz w:val="24"/>
          <w:szCs w:val="24"/>
          <w:lang w:val="nn-NO"/>
        </w:rPr>
        <w:object w:dxaOrig="980" w:dyaOrig="620" w14:anchorId="29938AC4">
          <v:shape id="_x0000_i1094" type="#_x0000_t75" style="width:49pt;height:31pt" o:ole="">
            <v:imagedata r:id="rId146" o:title=""/>
          </v:shape>
          <o:OLEObject Type="Embed" ProgID="Equation.DSMT4" ShapeID="_x0000_i1094" DrawAspect="Content" ObjectID="_1618680633" r:id="rId147"/>
        </w:object>
      </w:r>
      <w:r w:rsidR="00E903D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og </w:t>
      </w:r>
      <w:r w:rsidR="00DA18C5" w:rsidRPr="00FE0C10">
        <w:rPr>
          <w:rFonts w:ascii="Franklin Gothic Book" w:hAnsi="Franklin Gothic Book"/>
          <w:color w:val="0000FF"/>
          <w:position w:val="-24"/>
          <w:sz w:val="24"/>
          <w:szCs w:val="24"/>
          <w:lang w:val="nn-NO"/>
        </w:rPr>
        <w:object w:dxaOrig="880" w:dyaOrig="620" w14:anchorId="480073A6">
          <v:shape id="_x0000_i1095" type="#_x0000_t75" style="width:44.5pt;height:31pt" o:ole="">
            <v:imagedata r:id="rId148" o:title=""/>
          </v:shape>
          <o:OLEObject Type="Embed" ProgID="Equation.DSMT4" ShapeID="_x0000_i1095" DrawAspect="Content" ObjectID="_1618680634" r:id="rId149"/>
        </w:object>
      </w:r>
      <w:r w:rsidR="00DA18C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 xml:space="preserve"> Vi finn</w:t>
      </w:r>
      <w:r w:rsidR="00E903D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summen av denne rekk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ja</w:t>
      </w:r>
      <w:r w:rsidR="00E903D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slik vi gjorde i oppg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å</w:t>
      </w:r>
      <w:r w:rsidR="00E903D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e a)</w:t>
      </w:r>
      <w:r w:rsidR="00E903D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503D56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503D56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="00503D56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="00503D56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="00E903DB" w:rsidRPr="00FE0C10">
        <w:rPr>
          <w:rFonts w:ascii="Franklin Gothic Book" w:hAnsi="Franklin Gothic Book"/>
          <w:color w:val="0000FF"/>
          <w:position w:val="-54"/>
          <w:sz w:val="24"/>
          <w:szCs w:val="24"/>
          <w:lang w:val="nn-NO"/>
        </w:rPr>
        <w:object w:dxaOrig="3420" w:dyaOrig="1200" w14:anchorId="35150484">
          <v:shape id="_x0000_i1096" type="#_x0000_t75" style="width:171pt;height:60pt" o:ole="">
            <v:imagedata r:id="rId150" o:title=""/>
          </v:shape>
          <o:OLEObject Type="Embed" ProgID="Equation.DSMT4" ShapeID="_x0000_i1096" DrawAspect="Content" ObjectID="_1618680635" r:id="rId151"/>
        </w:object>
      </w:r>
      <w:r w:rsidR="00DA18C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DA18C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17223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 xml:space="preserve">Det betyr at 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ta</w:t>
      </w:r>
      <w:r w:rsidR="00DA18C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let </w:t>
      </w:r>
      <w:r w:rsidR="001558B2" w:rsidRPr="00FE0C10">
        <w:rPr>
          <w:rFonts w:ascii="Franklin Gothic Book" w:hAnsi="Franklin Gothic Book"/>
          <w:color w:val="0000FF"/>
          <w:position w:val="-34"/>
          <w:sz w:val="24"/>
          <w:szCs w:val="24"/>
          <w:lang w:val="nn-NO"/>
        </w:rPr>
        <w:object w:dxaOrig="1860" w:dyaOrig="720" w14:anchorId="026A9628">
          <v:shape id="_x0000_i1097" type="#_x0000_t75" style="width:93pt;height:36pt" o:ole="">
            <v:imagedata r:id="rId152" o:title=""/>
          </v:shape>
          <o:OLEObject Type="Embed" ProgID="Equation.DSMT4" ShapeID="_x0000_i1097" DrawAspect="Content" ObjectID="_1618680636" r:id="rId153"/>
        </w:object>
      </w:r>
      <w:r w:rsidR="00DA18C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</w:p>
    <w:p w14:paraId="48B0C95B" w14:textId="411B273C" w:rsidR="00B61923" w:rsidRPr="00FE0C10" w:rsidRDefault="00B61923" w:rsidP="00B61923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lastRenderedPageBreak/>
        <w:t>Oppg</w:t>
      </w:r>
      <w:r w:rsidR="007A077F" w:rsidRPr="00FE0C10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FE0C10">
        <w:rPr>
          <w:rFonts w:ascii="Franklin Gothic Book" w:hAnsi="Franklin Gothic Book"/>
          <w:b/>
          <w:sz w:val="32"/>
          <w:szCs w:val="32"/>
          <w:lang w:val="nn-NO"/>
        </w:rPr>
        <w:t>ve 6</w: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 xml:space="preserve"> (7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poeng)</w:t>
      </w:r>
    </w:p>
    <w:p w14:paraId="41297C5A" w14:textId="30650602" w:rsidR="00D20E46" w:rsidRPr="00FE0C10" w:rsidRDefault="00D20E46" w:rsidP="00D20E46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Funksjonen </w:t>
      </w:r>
      <w:r w:rsidR="000A33BB" w:rsidRPr="00FE0C10">
        <w:rPr>
          <w:position w:val="-4"/>
          <w:lang w:val="nn-NO"/>
        </w:rPr>
        <w:object w:dxaOrig="180" w:dyaOrig="260" w14:anchorId="3B48D29A">
          <v:shape id="_x0000_i1098" type="#_x0000_t75" style="width:9pt;height:13pt" o:ole="">
            <v:imagedata r:id="rId154" o:title=""/>
          </v:shape>
          <o:OLEObject Type="Embed" ProgID="Equation.DSMT4" ShapeID="_x0000_i1098" DrawAspect="Content" ObjectID="_1618680637" r:id="rId155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er gitt ved </w:t>
      </w:r>
    </w:p>
    <w:p w14:paraId="7D43D24B" w14:textId="084374F2" w:rsidR="00D20E46" w:rsidRPr="00FE0C10" w:rsidRDefault="00D20E46" w:rsidP="00D20E46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ab/>
      </w:r>
      <w:r w:rsidR="000A33BB" w:rsidRPr="00FE0C10">
        <w:rPr>
          <w:position w:val="-24"/>
          <w:lang w:val="nn-NO"/>
        </w:rPr>
        <w:object w:dxaOrig="1460" w:dyaOrig="620" w14:anchorId="25FD7F9C">
          <v:shape id="_x0000_i1099" type="#_x0000_t75" style="width:73pt;height:31pt" o:ole="">
            <v:imagedata r:id="rId156" o:title=""/>
          </v:shape>
          <o:OLEObject Type="Embed" ProgID="Equation.DSMT4" ShapeID="_x0000_i1099" DrawAspect="Content" ObjectID="_1618680638" r:id="rId157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</w:p>
    <w:p w14:paraId="0E58644E" w14:textId="22444F3E" w:rsidR="00D20E46" w:rsidRPr="00FE0C10" w:rsidRDefault="00D20E46" w:rsidP="00D20E46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Vis at grafen til </w:t>
      </w:r>
      <w:r w:rsidR="000A33BB" w:rsidRPr="00FE0C10">
        <w:rPr>
          <w:position w:val="-4"/>
          <w:lang w:val="nn-NO"/>
        </w:rPr>
        <w:object w:dxaOrig="180" w:dyaOrig="260" w14:anchorId="04B777B2">
          <v:shape id="_x0000_i1100" type="#_x0000_t75" style="width:9pt;height:13pt" o:ole="">
            <v:imagedata r:id="rId158" o:title=""/>
          </v:shape>
          <o:OLEObject Type="Embed" ProgID="Equation.DSMT4" ShapeID="_x0000_i1100" DrawAspect="Content" ObjectID="_1618680639" r:id="rId159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>alltid er stig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Pr="00FE0C10">
        <w:rPr>
          <w:rFonts w:ascii="Franklin Gothic Book" w:hAnsi="Franklin Gothic Book"/>
          <w:sz w:val="24"/>
          <w:szCs w:val="24"/>
          <w:lang w:val="nn-NO"/>
        </w:rPr>
        <w:t>nde.</w:t>
      </w:r>
      <w:r w:rsidR="00E903DB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DA18C5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E903D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d</w:t>
      </w:r>
      <w:r w:rsidR="00E32D6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riverer funksjonen</w:t>
      </w:r>
      <w:r w:rsidR="00E32D6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522D7A" w:rsidRPr="00FE0C10">
        <w:rPr>
          <w:rFonts w:ascii="Franklin Gothic Book" w:hAnsi="Franklin Gothic Book"/>
          <w:color w:val="0000FF"/>
          <w:position w:val="-42"/>
          <w:sz w:val="24"/>
          <w:szCs w:val="24"/>
          <w:lang w:val="nn-NO"/>
        </w:rPr>
        <w:object w:dxaOrig="5060" w:dyaOrig="900" w14:anchorId="0242264A">
          <v:shape id="_x0000_i1101" type="#_x0000_t75" style="width:253.5pt;height:46pt" o:ole="">
            <v:imagedata r:id="rId160" o:title=""/>
          </v:shape>
          <o:OLEObject Type="Embed" ProgID="Equation.DSMT4" ShapeID="_x0000_i1101" DrawAspect="Content" ObjectID="_1618680640" r:id="rId161"/>
        </w:object>
      </w:r>
      <w:r w:rsidR="00E32D6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>Vi ser at telja</w:t>
      </w:r>
      <w:r w:rsidR="00E903D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en alltid er positiv. Vid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E903D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e ve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E903D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t vi at </w:t>
      </w:r>
      <w:r w:rsidR="00E903DB" w:rsidRPr="00FE0C10">
        <w:rPr>
          <w:rFonts w:ascii="Franklin Gothic Book" w:hAnsi="Franklin Gothic Book"/>
          <w:color w:val="0000FF"/>
          <w:position w:val="-6"/>
          <w:sz w:val="24"/>
          <w:szCs w:val="24"/>
          <w:lang w:val="nn-NO"/>
        </w:rPr>
        <w:object w:dxaOrig="680" w:dyaOrig="320" w14:anchorId="006AF743">
          <v:shape id="_x0000_i1102" type="#_x0000_t75" style="width:34pt;height:15.5pt" o:ole="">
            <v:imagedata r:id="rId162" o:title=""/>
          </v:shape>
          <o:OLEObject Type="Embed" ProgID="Equation.DSMT4" ShapeID="_x0000_i1102" DrawAspect="Content" ObjectID="_1618680641" r:id="rId163"/>
        </w:object>
      </w:r>
      <w:r w:rsidR="00E903D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A6464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og at </w:t>
      </w:r>
      <w:r w:rsidR="00A6464D" w:rsidRPr="00FE0C10">
        <w:rPr>
          <w:rFonts w:ascii="Franklin Gothic Book" w:hAnsi="Franklin Gothic Book"/>
          <w:color w:val="0000FF"/>
          <w:position w:val="-16"/>
          <w:sz w:val="24"/>
          <w:szCs w:val="24"/>
          <w:lang w:val="nn-NO"/>
        </w:rPr>
        <w:object w:dxaOrig="1400" w:dyaOrig="480" w14:anchorId="2C765EB3">
          <v:shape id="_x0000_i1103" type="#_x0000_t75" style="width:70.5pt;height:24pt" o:ole="">
            <v:imagedata r:id="rId164" o:title=""/>
          </v:shape>
          <o:OLEObject Type="Embed" ProgID="Equation.DSMT4" ShapeID="_x0000_i1103" DrawAspect="Content" ObjectID="_1618680642" r:id="rId165"/>
        </w:object>
      </w:r>
      <w:r w:rsidR="00A6464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FC0A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 xml:space="preserve"> </w:t>
      </w:r>
      <w:r w:rsidR="00FC0A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A6464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Det betyr at </w:t>
      </w:r>
      <w:r w:rsidR="00FC0A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FC0AFC" w:rsidRPr="00FE0C10">
        <w:rPr>
          <w:rFonts w:ascii="Franklin Gothic Book" w:hAnsi="Franklin Gothic Book"/>
          <w:color w:val="0000FF"/>
          <w:position w:val="-14"/>
          <w:sz w:val="24"/>
          <w:szCs w:val="24"/>
          <w:lang w:val="nn-NO"/>
        </w:rPr>
        <w:object w:dxaOrig="960" w:dyaOrig="400" w14:anchorId="4164009C">
          <v:shape id="_x0000_i1104" type="#_x0000_t75" style="width:48pt;height:20.5pt" o:ole="">
            <v:imagedata r:id="rId166" o:title=""/>
          </v:shape>
          <o:OLEObject Type="Embed" ProgID="Equation.DSMT4" ShapeID="_x0000_i1104" DrawAspect="Content" ObjectID="_1618680643" r:id="rId167"/>
        </w:object>
      </w:r>
      <w:r w:rsidR="00FC0A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or alle </w:t>
      </w:r>
      <w:r w:rsidR="00FC0AFC" w:rsidRPr="00FE0C10">
        <w:rPr>
          <w:rFonts w:ascii="Franklin Gothic Book" w:hAnsi="Franklin Gothic Book"/>
          <w:color w:val="0000FF"/>
          <w:position w:val="-4"/>
          <w:sz w:val="24"/>
          <w:szCs w:val="24"/>
          <w:lang w:val="nn-NO"/>
        </w:rPr>
        <w:object w:dxaOrig="200" w:dyaOrig="200" w14:anchorId="34CE1472">
          <v:shape id="_x0000_i1105" type="#_x0000_t75" style="width:10pt;height:10pt" o:ole="">
            <v:imagedata r:id="rId168" o:title=""/>
          </v:shape>
          <o:OLEObject Type="Embed" ProgID="Equation.DSMT4" ShapeID="_x0000_i1105" DrawAspect="Content" ObjectID="_1618680644" r:id="rId169"/>
        </w:object>
      </w:r>
      <w:r w:rsidR="00A6464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 Som igjen gir</w:t>
      </w:r>
      <w:r w:rsidR="00FC0A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at </w:t>
      </w:r>
      <w:r w:rsidR="00FC0AFC" w:rsidRPr="00FE0C10">
        <w:rPr>
          <w:rFonts w:ascii="Franklin Gothic Book" w:hAnsi="Franklin Gothic Book"/>
          <w:color w:val="0000FF"/>
          <w:position w:val="-4"/>
          <w:sz w:val="24"/>
          <w:szCs w:val="24"/>
          <w:lang w:val="nn-NO"/>
        </w:rPr>
        <w:object w:dxaOrig="180" w:dyaOrig="260" w14:anchorId="47F84CDD">
          <v:shape id="_x0000_i1106" type="#_x0000_t75" style="width:9pt;height:13pt" o:ole="">
            <v:imagedata r:id="rId170" o:title=""/>
          </v:shape>
          <o:OLEObject Type="Embed" ProgID="Equation.DSMT4" ShapeID="_x0000_i1106" DrawAspect="Content" ObjectID="_1618680645" r:id="rId171"/>
        </w:object>
      </w:r>
      <w:r w:rsidR="00FC0A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r stig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FC0A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de for alle verdi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FC0A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r av </w:t>
      </w:r>
      <w:r w:rsidR="00FC0AFC" w:rsidRPr="00FE0C10">
        <w:rPr>
          <w:rFonts w:ascii="Franklin Gothic Book" w:hAnsi="Franklin Gothic Book"/>
          <w:color w:val="0000FF"/>
          <w:position w:val="-4"/>
          <w:sz w:val="24"/>
          <w:szCs w:val="24"/>
          <w:lang w:val="nn-NO"/>
        </w:rPr>
        <w:object w:dxaOrig="200" w:dyaOrig="200" w14:anchorId="7473E7EB">
          <v:shape id="_x0000_i1107" type="#_x0000_t75" style="width:10pt;height:10pt" o:ole="">
            <v:imagedata r:id="rId168" o:title=""/>
          </v:shape>
          <o:OLEObject Type="Embed" ProgID="Equation.DSMT4" ShapeID="_x0000_i1107" DrawAspect="Content" ObjectID="_1618680646" r:id="rId172"/>
        </w:object>
      </w:r>
      <w:r w:rsidR="00FC0A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A6464D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00C317BC" w14:textId="7AA89FD7" w:rsidR="00D20E46" w:rsidRPr="00FE0C10" w:rsidRDefault="00CF2BE0" w:rsidP="00D20E46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Grunngi</w: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 xml:space="preserve"> at </w:t>
      </w:r>
      <w:r w:rsidR="000A33BB" w:rsidRPr="00FE0C10">
        <w:rPr>
          <w:position w:val="-14"/>
          <w:lang w:val="nn-NO"/>
        </w:rPr>
        <w:object w:dxaOrig="1260" w:dyaOrig="400" w14:anchorId="0C33D4E6">
          <v:shape id="_x0000_i1108" type="#_x0000_t75" style="width:63pt;height:20.5pt" o:ole="">
            <v:imagedata r:id="rId173" o:title=""/>
          </v:shape>
          <o:OLEObject Type="Embed" ProgID="Equation.DSMT4" ShapeID="_x0000_i1108" DrawAspect="Content" ObjectID="_1618680647" r:id="rId174"/>
        </w:objec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 xml:space="preserve"> for alle verdi</w:t>
      </w:r>
      <w:r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 xml:space="preserve">r av </w:t>
      </w:r>
      <w:r w:rsidR="000A33BB" w:rsidRPr="00FE0C10">
        <w:rPr>
          <w:position w:val="-4"/>
          <w:lang w:val="nn-NO"/>
        </w:rPr>
        <w:object w:dxaOrig="200" w:dyaOrig="200" w14:anchorId="25496679">
          <v:shape id="_x0000_i1109" type="#_x0000_t75" style="width:10pt;height:10pt" o:ole="">
            <v:imagedata r:id="rId175" o:title=""/>
          </v:shape>
          <o:OLEObject Type="Embed" ProgID="Equation.DSMT4" ShapeID="_x0000_i1109" DrawAspect="Content" ObjectID="_1618680648" r:id="rId176"/>
        </w:objec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FC0AFC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4512DE" w:rsidRPr="00836EFC">
        <w:rPr>
          <w:rFonts w:ascii="Franklin Gothic Book" w:hAnsi="Franklin Gothic Book"/>
          <w:color w:val="0000FF"/>
          <w:sz w:val="24"/>
          <w:szCs w:val="24"/>
        </w:rPr>
        <w:t xml:space="preserve">Undersøker grenseverdien når </w:t>
      </w:r>
      <w:r w:rsidR="00A6464D" w:rsidRPr="00FE0C10">
        <w:rPr>
          <w:rFonts w:ascii="Franklin Gothic Book" w:hAnsi="Franklin Gothic Book"/>
          <w:color w:val="0000FF"/>
          <w:position w:val="-4"/>
          <w:sz w:val="24"/>
          <w:szCs w:val="24"/>
          <w:lang w:val="nn-NO"/>
        </w:rPr>
        <w:object w:dxaOrig="200" w:dyaOrig="200" w14:anchorId="6DF95089">
          <v:shape id="_x0000_i1110" type="#_x0000_t75" style="width:10pt;height:10pt" o:ole="">
            <v:imagedata r:id="rId177" o:title=""/>
          </v:shape>
          <o:OLEObject Type="Embed" ProgID="Equation.DSMT4" ShapeID="_x0000_i1110" DrawAspect="Content" ObjectID="_1618680649" r:id="rId178"/>
        </w:object>
      </w:r>
      <w:r w:rsidR="004512DE" w:rsidRPr="00836EFC">
        <w:rPr>
          <w:rFonts w:ascii="Franklin Gothic Book" w:hAnsi="Franklin Gothic Book"/>
          <w:color w:val="0000FF"/>
          <w:sz w:val="24"/>
          <w:szCs w:val="24"/>
        </w:rPr>
        <w:t xml:space="preserve"> blir veldig stor og når</w:t>
      </w:r>
      <w:r w:rsidR="00A6464D" w:rsidRPr="00836EFC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A6464D" w:rsidRPr="00FE0C10">
        <w:rPr>
          <w:rFonts w:ascii="Franklin Gothic Book" w:hAnsi="Franklin Gothic Book"/>
          <w:color w:val="0000FF"/>
          <w:position w:val="-4"/>
          <w:sz w:val="24"/>
          <w:szCs w:val="24"/>
          <w:lang w:val="nn-NO"/>
        </w:rPr>
        <w:object w:dxaOrig="200" w:dyaOrig="200" w14:anchorId="6E6743C0">
          <v:shape id="_x0000_i1111" type="#_x0000_t75" style="width:10pt;height:10pt" o:ole="">
            <v:imagedata r:id="rId179" o:title=""/>
          </v:shape>
          <o:OLEObject Type="Embed" ProgID="Equation.DSMT4" ShapeID="_x0000_i1111" DrawAspect="Content" ObjectID="_1618680650" r:id="rId180"/>
        </w:object>
      </w:r>
      <w:r w:rsidR="004512DE" w:rsidRPr="00836EFC">
        <w:rPr>
          <w:rFonts w:ascii="Franklin Gothic Book" w:hAnsi="Franklin Gothic Book"/>
          <w:color w:val="0000FF"/>
          <w:sz w:val="24"/>
          <w:szCs w:val="24"/>
        </w:rPr>
        <w:t xml:space="preserve"> blir veldig liten</w:t>
      </w:r>
      <w:r w:rsidR="00A6464D" w:rsidRPr="00836EFC">
        <w:rPr>
          <w:rFonts w:ascii="Franklin Gothic Book" w:hAnsi="Franklin Gothic Book"/>
          <w:color w:val="0000FF"/>
          <w:sz w:val="24"/>
          <w:szCs w:val="24"/>
        </w:rPr>
        <w:t>.</w:t>
      </w:r>
      <w:r w:rsidR="004512DE" w:rsidRPr="00836EFC">
        <w:rPr>
          <w:rFonts w:ascii="Franklin Gothic Book" w:hAnsi="Franklin Gothic Book"/>
          <w:color w:val="0000FF"/>
          <w:sz w:val="24"/>
          <w:szCs w:val="24"/>
        </w:rPr>
        <w:br/>
      </w:r>
      <w:r w:rsidR="004512DE" w:rsidRPr="00FE0C10">
        <w:rPr>
          <w:rFonts w:ascii="Franklin Gothic Book" w:hAnsi="Franklin Gothic Book"/>
          <w:position w:val="-56"/>
          <w:sz w:val="24"/>
          <w:szCs w:val="24"/>
          <w:lang w:val="nn-NO"/>
        </w:rPr>
        <w:object w:dxaOrig="3480" w:dyaOrig="1240" w14:anchorId="4E7425A0">
          <v:shape id="_x0000_i1112" type="#_x0000_t75" style="width:174pt;height:62pt" o:ole="">
            <v:imagedata r:id="rId181" o:title=""/>
          </v:shape>
          <o:OLEObject Type="Embed" ProgID="Equation.DSMT4" ShapeID="_x0000_i1112" DrawAspect="Content" ObjectID="_1618680651" r:id="rId182"/>
        </w:object>
      </w:r>
      <w:r w:rsidR="004512DE" w:rsidRPr="00836EFC">
        <w:rPr>
          <w:rFonts w:ascii="Franklin Gothic Book" w:hAnsi="Franklin Gothic Book"/>
          <w:sz w:val="24"/>
          <w:szCs w:val="24"/>
        </w:rPr>
        <w:t xml:space="preserve"> </w:t>
      </w:r>
      <w:r w:rsidR="008E72A4" w:rsidRPr="00836EFC">
        <w:rPr>
          <w:rFonts w:ascii="Franklin Gothic Book" w:hAnsi="Franklin Gothic Book"/>
          <w:sz w:val="24"/>
          <w:szCs w:val="24"/>
        </w:rPr>
        <w:br/>
      </w:r>
      <w:r w:rsidR="008E72A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Grenseverdi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8E72A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ne viser at </w:t>
      </w:r>
      <w:r w:rsidR="008E72A4" w:rsidRPr="00FE0C10">
        <w:rPr>
          <w:rFonts w:ascii="Franklin Gothic Book" w:hAnsi="Franklin Gothic Book"/>
          <w:color w:val="0000FF"/>
          <w:position w:val="-14"/>
          <w:sz w:val="24"/>
          <w:szCs w:val="24"/>
          <w:lang w:val="nn-NO"/>
        </w:rPr>
        <w:object w:dxaOrig="520" w:dyaOrig="400" w14:anchorId="0A83C2A6">
          <v:shape id="_x0000_i1113" type="#_x0000_t75" style="width:26.5pt;height:20.5pt" o:ole="">
            <v:imagedata r:id="rId183" o:title=""/>
          </v:shape>
          <o:OLEObject Type="Embed" ProgID="Equation.DSMT4" ShapeID="_x0000_i1113" DrawAspect="Content" ObjectID="_1618680652" r:id="rId184"/>
        </w:object>
      </w:r>
      <w:r w:rsidR="008E72A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vil ha funksjonsverdi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8E72A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 mellom 0 og 6.</w:t>
      </w:r>
      <w:r w:rsidR="00FC12FC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280AD14E" w14:textId="77777777" w:rsidR="00A6464D" w:rsidRPr="00FE0C10" w:rsidRDefault="00A6464D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br w:type="page"/>
      </w:r>
    </w:p>
    <w:p w14:paraId="06705F54" w14:textId="03640677" w:rsidR="00D20E46" w:rsidRPr="00FE0C10" w:rsidRDefault="00FC12FC" w:rsidP="00D20E46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lastRenderedPageBreak/>
        <w:t>Vis ved re</w:t>
      </w:r>
      <w:r w:rsidR="00CF2BE0" w:rsidRPr="00FE0C10">
        <w:rPr>
          <w:rFonts w:ascii="Franklin Gothic Book" w:hAnsi="Franklin Gothic Book"/>
          <w:sz w:val="24"/>
          <w:szCs w:val="24"/>
          <w:lang w:val="nn-NO"/>
        </w:rPr>
        <w:t>k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ning at grafen til </w:t>
      </w:r>
      <w:r w:rsidR="000A33BB" w:rsidRPr="00FE0C10">
        <w:rPr>
          <w:position w:val="-4"/>
          <w:lang w:val="nn-NO"/>
        </w:rPr>
        <w:object w:dxaOrig="180" w:dyaOrig="260" w14:anchorId="3F0D4E95">
          <v:shape id="_x0000_i1114" type="#_x0000_t75" style="width:9pt;height:13pt" o:ole="">
            <v:imagedata r:id="rId185" o:title=""/>
          </v:shape>
          <o:OLEObject Type="Embed" ProgID="Equation.DSMT4" ShapeID="_x0000_i1114" DrawAspect="Content" ObjectID="_1618680653" r:id="rId186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har vendepunkt i </w:t>
      </w:r>
      <w:r w:rsidR="000A33BB" w:rsidRPr="00FE0C10">
        <w:rPr>
          <w:position w:val="-14"/>
          <w:lang w:val="nn-NO"/>
        </w:rPr>
        <w:object w:dxaOrig="660" w:dyaOrig="400" w14:anchorId="660AC358">
          <v:shape id="_x0000_i1115" type="#_x0000_t75" style="width:34pt;height:20.5pt" o:ole="">
            <v:imagedata r:id="rId187" o:title=""/>
          </v:shape>
          <o:OLEObject Type="Embed" ProgID="Equation.DSMT4" ShapeID="_x0000_i1115" DrawAspect="Content" ObjectID="_1618680654" r:id="rId188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8E72A4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8E72A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Grafen til </w:t>
      </w:r>
      <w:r w:rsidR="008E72A4" w:rsidRPr="00FE0C10">
        <w:rPr>
          <w:rFonts w:ascii="Franklin Gothic Book" w:hAnsi="Franklin Gothic Book"/>
          <w:color w:val="0000FF"/>
          <w:position w:val="-4"/>
          <w:sz w:val="24"/>
          <w:szCs w:val="24"/>
          <w:lang w:val="nn-NO"/>
        </w:rPr>
        <w:object w:dxaOrig="180" w:dyaOrig="260" w14:anchorId="27848DB5">
          <v:shape id="_x0000_i1116" type="#_x0000_t75" style="width:9pt;height:13pt" o:ole="">
            <v:imagedata r:id="rId189" o:title=""/>
          </v:shape>
          <o:OLEObject Type="Embed" ProgID="Equation.DSMT4" ShapeID="_x0000_i1116" DrawAspect="Content" ObjectID="_1618680655" r:id="rId190"/>
        </w:object>
      </w:r>
      <w:r w:rsidR="008E72A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har vendepunkt der </w:t>
      </w:r>
      <w:r w:rsidR="008E72A4" w:rsidRPr="00FE0C10">
        <w:rPr>
          <w:rFonts w:ascii="Franklin Gothic Book" w:hAnsi="Franklin Gothic Book"/>
          <w:color w:val="0000FF"/>
          <w:position w:val="-14"/>
          <w:sz w:val="24"/>
          <w:szCs w:val="24"/>
          <w:lang w:val="nn-NO"/>
        </w:rPr>
        <w:object w:dxaOrig="999" w:dyaOrig="400" w14:anchorId="4BCCC0E7">
          <v:shape id="_x0000_i1117" type="#_x0000_t75" style="width:50pt;height:20.5pt" o:ole="">
            <v:imagedata r:id="rId191" o:title=""/>
          </v:shape>
          <o:OLEObject Type="Embed" ProgID="Equation.DSMT4" ShapeID="_x0000_i1117" DrawAspect="Content" ObjectID="_1618680656" r:id="rId192"/>
        </w:object>
      </w:r>
      <w:r w:rsidR="008E72A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0423E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0423E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>Fr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å</w:t>
      </w:r>
      <w:r w:rsidR="000423E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a) har vi </w:t>
      </w:r>
      <w:r w:rsidR="000423E5" w:rsidRPr="00FE0C10">
        <w:rPr>
          <w:rFonts w:ascii="Franklin Gothic Book" w:hAnsi="Franklin Gothic Book"/>
          <w:color w:val="0000FF"/>
          <w:position w:val="-42"/>
          <w:sz w:val="24"/>
          <w:szCs w:val="24"/>
          <w:lang w:val="nn-NO"/>
        </w:rPr>
        <w:object w:dxaOrig="2060" w:dyaOrig="800" w14:anchorId="32EC2B64">
          <v:shape id="_x0000_i1118" type="#_x0000_t75" style="width:103pt;height:40.5pt" o:ole="">
            <v:imagedata r:id="rId193" o:title=""/>
          </v:shape>
          <o:OLEObject Type="Embed" ProgID="Equation.DSMT4" ShapeID="_x0000_i1118" DrawAspect="Content" ObjectID="_1618680657" r:id="rId194"/>
        </w:objec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>Finn</w:t>
      </w:r>
      <w:r w:rsidR="000423E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ørst den deriverte av 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emnaren</w:t>
      </w:r>
      <w:r w:rsidR="000423E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0423E5" w:rsidRPr="00FE0C10">
        <w:rPr>
          <w:rFonts w:ascii="Franklin Gothic Book" w:hAnsi="Franklin Gothic Book"/>
          <w:color w:val="0000FF"/>
          <w:position w:val="-16"/>
          <w:sz w:val="24"/>
          <w:szCs w:val="24"/>
          <w:lang w:val="nn-NO"/>
        </w:rPr>
        <w:object w:dxaOrig="1260" w:dyaOrig="480" w14:anchorId="59E6D65E">
          <v:shape id="_x0000_i1119" type="#_x0000_t75" style="width:63pt;height:24pt" o:ole="">
            <v:imagedata r:id="rId195" o:title=""/>
          </v:shape>
          <o:OLEObject Type="Embed" ProgID="Equation.DSMT4" ShapeID="_x0000_i1119" DrawAspect="Content" ObjectID="_1618680658" r:id="rId196"/>
        </w:object>
      </w:r>
      <w:r w:rsidR="000423E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0423E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0423E5" w:rsidRPr="00FE0C10">
        <w:rPr>
          <w:rFonts w:ascii="Franklin Gothic Book" w:hAnsi="Franklin Gothic Book"/>
          <w:color w:val="0000FF"/>
          <w:position w:val="-52"/>
          <w:sz w:val="24"/>
          <w:szCs w:val="24"/>
          <w:lang w:val="nn-NO"/>
        </w:rPr>
        <w:object w:dxaOrig="5580" w:dyaOrig="1160" w14:anchorId="50853C8A">
          <v:shape id="_x0000_i1120" type="#_x0000_t75" style="width:279pt;height:58.5pt" o:ole="">
            <v:imagedata r:id="rId197" o:title=""/>
          </v:shape>
          <o:OLEObject Type="Embed" ProgID="Equation.DSMT4" ShapeID="_x0000_i1120" DrawAspect="Content" ObjectID="_1618680659" r:id="rId198"/>
        </w:object>
      </w:r>
      <w:r w:rsidR="000423E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A6464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F95AB5" w:rsidRPr="00FE0C10">
        <w:rPr>
          <w:rFonts w:ascii="Franklin Gothic Book" w:hAnsi="Franklin Gothic Book"/>
          <w:color w:val="0000FF"/>
          <w:position w:val="-144"/>
          <w:sz w:val="24"/>
          <w:szCs w:val="24"/>
          <w:lang w:val="nn-NO"/>
        </w:rPr>
        <w:object w:dxaOrig="4940" w:dyaOrig="3000" w14:anchorId="5BE05D3E">
          <v:shape id="_x0000_i1121" type="#_x0000_t75" style="width:247.5pt;height:150pt" o:ole="">
            <v:imagedata r:id="rId199" o:title=""/>
          </v:shape>
          <o:OLEObject Type="Embed" ProgID="Equation.DSMT4" ShapeID="_x0000_i1121" DrawAspect="Content" ObjectID="_1618680660" r:id="rId200"/>
        </w:object>
      </w:r>
      <w:r w:rsidR="008E72A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F04D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0423E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>Vi lø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y</w:t>
      </w:r>
      <w:r w:rsidR="000423E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ser likning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0423E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0423E5" w:rsidRPr="00FE0C10">
        <w:rPr>
          <w:rFonts w:ascii="Franklin Gothic Book" w:hAnsi="Franklin Gothic Book"/>
          <w:color w:val="0000FF"/>
          <w:position w:val="-14"/>
          <w:sz w:val="24"/>
          <w:szCs w:val="24"/>
          <w:lang w:val="nn-NO"/>
        </w:rPr>
        <w:object w:dxaOrig="999" w:dyaOrig="400" w14:anchorId="14AEDF4C">
          <v:shape id="_x0000_i1122" type="#_x0000_t75" style="width:50pt;height:19.5pt" o:ole="">
            <v:imagedata r:id="rId201" o:title=""/>
          </v:shape>
          <o:OLEObject Type="Embed" ProgID="Equation.DSMT4" ShapeID="_x0000_i1122" DrawAspect="Content" ObjectID="_1618680661" r:id="rId202"/>
        </w:object>
      </w:r>
      <w:r w:rsidR="000423E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8E72A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643EBA" w:rsidRPr="00FE0C10">
        <w:rPr>
          <w:rFonts w:ascii="Franklin Gothic Book" w:hAnsi="Franklin Gothic Book"/>
          <w:color w:val="0000FF"/>
          <w:position w:val="-80"/>
          <w:sz w:val="24"/>
          <w:szCs w:val="24"/>
          <w:lang w:val="nn-NO"/>
        </w:rPr>
        <w:object w:dxaOrig="1840" w:dyaOrig="2400" w14:anchorId="2345531C">
          <v:shape id="_x0000_i1123" type="#_x0000_t75" style="width:91.5pt;height:120.5pt" o:ole="">
            <v:imagedata r:id="rId203" o:title=""/>
          </v:shape>
          <o:OLEObject Type="Embed" ProgID="Equation.DSMT4" ShapeID="_x0000_i1123" DrawAspect="Content" ObjectID="_1618680662" r:id="rId204"/>
        </w:object>
      </w:r>
      <w:r w:rsidR="00643EB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643EB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>Vi sjekk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643EB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 om dette er e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643EB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t vendepunkt. Vi har at </w:t>
      </w:r>
      <w:r w:rsidR="00643EBA" w:rsidRPr="00FE0C10">
        <w:rPr>
          <w:rFonts w:ascii="Franklin Gothic Book" w:hAnsi="Franklin Gothic Book"/>
          <w:color w:val="0000FF"/>
          <w:position w:val="-14"/>
          <w:sz w:val="24"/>
          <w:szCs w:val="24"/>
          <w:lang w:val="nn-NO"/>
        </w:rPr>
        <w:object w:dxaOrig="2040" w:dyaOrig="400" w14:anchorId="3416F2D4">
          <v:shape id="_x0000_i1124" type="#_x0000_t75" style="width:102pt;height:19.5pt" o:ole="">
            <v:imagedata r:id="rId205" o:title=""/>
          </v:shape>
          <o:OLEObject Type="Embed" ProgID="Equation.DSMT4" ShapeID="_x0000_i1124" DrawAspect="Content" ObjectID="_1618680663" r:id="rId206"/>
        </w:object>
      </w:r>
      <w:r w:rsidR="00643EB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og </w:t>
      </w:r>
      <w:r w:rsidR="00643EBA" w:rsidRPr="00FE0C10">
        <w:rPr>
          <w:rFonts w:ascii="Franklin Gothic Book" w:hAnsi="Franklin Gothic Book"/>
          <w:color w:val="0000FF"/>
          <w:position w:val="-14"/>
          <w:sz w:val="24"/>
          <w:szCs w:val="24"/>
          <w:lang w:val="nn-NO"/>
        </w:rPr>
        <w:object w:dxaOrig="1800" w:dyaOrig="400" w14:anchorId="6054CC0A">
          <v:shape id="_x0000_i1125" type="#_x0000_t75" style="width:90pt;height:19.5pt" o:ole="">
            <v:imagedata r:id="rId207" o:title=""/>
          </v:shape>
          <o:OLEObject Type="Embed" ProgID="Equation.DSMT4" ShapeID="_x0000_i1125" DrawAspect="Content" ObjectID="_1618680664" r:id="rId208"/>
        </w:object>
      </w:r>
      <w:r w:rsidR="00643EB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. Det betyr at </w:t>
      </w:r>
      <w:r w:rsidR="006F3DBA" w:rsidRPr="00FE0C10">
        <w:rPr>
          <w:rFonts w:ascii="Franklin Gothic Book" w:hAnsi="Franklin Gothic Book"/>
          <w:color w:val="0000FF"/>
          <w:position w:val="-6"/>
          <w:sz w:val="24"/>
          <w:szCs w:val="24"/>
          <w:lang w:val="nn-NO"/>
        </w:rPr>
        <w:object w:dxaOrig="720" w:dyaOrig="320" w14:anchorId="5E41E1F1">
          <v:shape id="_x0000_i1126" type="#_x0000_t75" style="width:36pt;height:15.5pt" o:ole="">
            <v:imagedata r:id="rId209" o:title=""/>
          </v:shape>
          <o:OLEObject Type="Embed" ProgID="Equation.DSMT4" ShapeID="_x0000_i1126" DrawAspect="Content" ObjectID="_1618680665" r:id="rId210"/>
        </w:object>
      </w:r>
      <w:r w:rsidR="006F3DB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skift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6F3DB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 forte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k</w:t>
      </w:r>
      <w:r w:rsidR="006F3DB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 og vi har dermed e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6F3DB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t vendepunkt for </w:t>
      </w:r>
      <w:r w:rsidR="006F3DBA" w:rsidRPr="00FE0C10">
        <w:rPr>
          <w:rFonts w:ascii="Franklin Gothic Book" w:hAnsi="Franklin Gothic Book"/>
          <w:color w:val="0000FF"/>
          <w:position w:val="-6"/>
          <w:sz w:val="24"/>
          <w:szCs w:val="24"/>
          <w:lang w:val="nn-NO"/>
        </w:rPr>
        <w:object w:dxaOrig="580" w:dyaOrig="279" w14:anchorId="4C8F1685">
          <v:shape id="_x0000_i1127" type="#_x0000_t75" style="width:29.5pt;height:13.5pt" o:ole="">
            <v:imagedata r:id="rId211" o:title=""/>
          </v:shape>
          <o:OLEObject Type="Embed" ProgID="Equation.DSMT4" ShapeID="_x0000_i1127" DrawAspect="Content" ObjectID="_1618680666" r:id="rId212"/>
        </w:object>
      </w:r>
      <w:r w:rsidR="006F3DB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. 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finn</w:t>
      </w:r>
      <w:r w:rsidR="00F95AB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F95AB5" w:rsidRPr="00FE0C10">
        <w:rPr>
          <w:rFonts w:ascii="Franklin Gothic Book" w:hAnsi="Franklin Gothic Book"/>
          <w:color w:val="0000FF"/>
          <w:position w:val="-14"/>
          <w:sz w:val="24"/>
          <w:szCs w:val="24"/>
          <w:lang w:val="nn-NO"/>
        </w:rPr>
        <w:object w:dxaOrig="520" w:dyaOrig="400" w14:anchorId="37C612D6">
          <v:shape id="_x0000_i1128" type="#_x0000_t75" style="width:25.5pt;height:19.5pt" o:ole="">
            <v:imagedata r:id="rId213" o:title=""/>
          </v:shape>
          <o:OLEObject Type="Embed" ProgID="Equation.DSMT4" ShapeID="_x0000_i1128" DrawAspect="Content" ObjectID="_1618680667" r:id="rId214"/>
        </w:object>
      </w:r>
      <w:r w:rsidR="00F95AB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F04D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F95AB5" w:rsidRPr="00FE0C10">
        <w:rPr>
          <w:rFonts w:ascii="Franklin Gothic Book" w:hAnsi="Franklin Gothic Book"/>
          <w:color w:val="0000FF"/>
          <w:position w:val="-24"/>
          <w:sz w:val="24"/>
          <w:szCs w:val="24"/>
          <w:lang w:val="nn-NO"/>
        </w:rPr>
        <w:object w:dxaOrig="2160" w:dyaOrig="620" w14:anchorId="2D39FBC4">
          <v:shape id="_x0000_i1129" type="#_x0000_t75" style="width:108pt;height:31.5pt" o:ole="">
            <v:imagedata r:id="rId215" o:title=""/>
          </v:shape>
          <o:OLEObject Type="Embed" ProgID="Equation.DSMT4" ShapeID="_x0000_i1129" DrawAspect="Content" ObjectID="_1618680668" r:id="rId216"/>
        </w:object>
      </w:r>
      <w:r w:rsidR="00F04D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F04D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6F3DB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 xml:space="preserve">Grafen til </w:t>
      </w:r>
      <w:r w:rsidR="006F3DBA" w:rsidRPr="00FE0C10">
        <w:rPr>
          <w:rFonts w:ascii="Franklin Gothic Book" w:hAnsi="Franklin Gothic Book"/>
          <w:color w:val="0000FF"/>
          <w:position w:val="-4"/>
          <w:sz w:val="24"/>
          <w:szCs w:val="24"/>
          <w:lang w:val="nn-NO"/>
        </w:rPr>
        <w:object w:dxaOrig="180" w:dyaOrig="260" w14:anchorId="400F26C0">
          <v:shape id="_x0000_i1130" type="#_x0000_t75" style="width:9pt;height:13.5pt" o:ole="">
            <v:imagedata r:id="rId217" o:title=""/>
          </v:shape>
          <o:OLEObject Type="Embed" ProgID="Equation.DSMT4" ShapeID="_x0000_i1130" DrawAspect="Content" ObjectID="_1618680669" r:id="rId218"/>
        </w:object>
      </w:r>
      <w:r w:rsidR="006F3DB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har </w:t>
      </w:r>
      <w:r w:rsidR="00F04D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F04D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t vendepunkt i </w:t>
      </w:r>
      <w:r w:rsidR="00C51938" w:rsidRPr="00FE0C10">
        <w:rPr>
          <w:rFonts w:ascii="Franklin Gothic Book" w:hAnsi="Franklin Gothic Book"/>
          <w:color w:val="0000FF"/>
          <w:position w:val="-24"/>
          <w:sz w:val="24"/>
          <w:szCs w:val="24"/>
          <w:lang w:val="nn-NO"/>
        </w:rPr>
        <w:object w:dxaOrig="660" w:dyaOrig="499" w14:anchorId="0480C729">
          <v:shape id="_x0000_i1131" type="#_x0000_t75" style="width:34pt;height:25.5pt" o:ole="">
            <v:imagedata r:id="rId219" o:title=""/>
          </v:shape>
          <o:OLEObject Type="Embed" ProgID="Equation.DSMT4" ShapeID="_x0000_i1131" DrawAspect="Content" ObjectID="_1618680670" r:id="rId220"/>
        </w:object>
      </w:r>
      <w:r w:rsidR="00F04D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</w:p>
    <w:p w14:paraId="6BF3B12B" w14:textId="689245A9" w:rsidR="00FC12FC" w:rsidRPr="00FE0C10" w:rsidRDefault="00FC12FC" w:rsidP="00D20E46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lastRenderedPageBreak/>
        <w:t>Lag e</w:t>
      </w:r>
      <w:r w:rsidR="00CF2BE0" w:rsidRPr="00FE0C10">
        <w:rPr>
          <w:rFonts w:ascii="Franklin Gothic Book" w:hAnsi="Franklin Gothic Book"/>
          <w:sz w:val="24"/>
          <w:szCs w:val="24"/>
          <w:lang w:val="nn-NO"/>
        </w:rPr>
        <w:t>i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skisse av grafen til </w:t>
      </w:r>
      <w:r w:rsidR="000A33BB" w:rsidRPr="00FE0C10">
        <w:rPr>
          <w:position w:val="-4"/>
          <w:lang w:val="nn-NO"/>
        </w:rPr>
        <w:object w:dxaOrig="180" w:dyaOrig="260" w14:anchorId="0852EFF5">
          <v:shape id="_x0000_i1132" type="#_x0000_t75" style="width:9pt;height:13pt" o:ole="">
            <v:imagedata r:id="rId221" o:title=""/>
          </v:shape>
          <o:OLEObject Type="Embed" ProgID="Equation.DSMT4" ShapeID="_x0000_i1132" DrawAspect="Content" ObjectID="_1618680671" r:id="rId222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F044A3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1A1FE0" w:rsidRPr="00836EFC">
        <w:rPr>
          <w:rFonts w:ascii="Franklin Gothic Book" w:hAnsi="Franklin Gothic Book"/>
          <w:color w:val="0000FF"/>
          <w:sz w:val="24"/>
          <w:szCs w:val="24"/>
        </w:rPr>
        <w:t>Vi m</w:t>
      </w:r>
      <w:r w:rsidR="00F044A3" w:rsidRPr="00836EFC">
        <w:rPr>
          <w:rFonts w:ascii="Franklin Gothic Book" w:hAnsi="Franklin Gothic Book"/>
          <w:color w:val="0000FF"/>
          <w:sz w:val="24"/>
          <w:szCs w:val="24"/>
        </w:rPr>
        <w:t>arkerer vendepunkt</w:t>
      </w:r>
      <w:r w:rsidR="000D6437" w:rsidRPr="00836EFC">
        <w:rPr>
          <w:rFonts w:ascii="Franklin Gothic Book" w:hAnsi="Franklin Gothic Book"/>
          <w:color w:val="0000FF"/>
          <w:sz w:val="24"/>
          <w:szCs w:val="24"/>
        </w:rPr>
        <w:t xml:space="preserve">et </w:t>
      </w:r>
      <w:r w:rsidR="000D6437" w:rsidRPr="00FE0C10">
        <w:rPr>
          <w:rFonts w:ascii="Franklin Gothic Book" w:hAnsi="Franklin Gothic Book"/>
          <w:color w:val="0000FF"/>
          <w:position w:val="-14"/>
          <w:sz w:val="24"/>
          <w:szCs w:val="24"/>
          <w:lang w:val="nn-NO"/>
        </w:rPr>
        <w:object w:dxaOrig="660" w:dyaOrig="400" w14:anchorId="1D8D0AA1">
          <v:shape id="_x0000_i1133" type="#_x0000_t75" style="width:34pt;height:20.5pt" o:ole="">
            <v:imagedata r:id="rId223" o:title=""/>
          </v:shape>
          <o:OLEObject Type="Embed" ProgID="Equation.DSMT4" ShapeID="_x0000_i1133" DrawAspect="Content" ObjectID="_1618680672" r:id="rId224"/>
        </w:object>
      </w:r>
      <w:r w:rsidR="00F044A3" w:rsidRPr="00836EFC">
        <w:rPr>
          <w:rFonts w:ascii="Franklin Gothic Book" w:hAnsi="Franklin Gothic Book"/>
          <w:color w:val="0000FF"/>
          <w:sz w:val="24"/>
          <w:szCs w:val="24"/>
        </w:rPr>
        <w:t xml:space="preserve"> og linjene </w:t>
      </w:r>
      <w:r w:rsidR="000D6437" w:rsidRPr="00FE0C10">
        <w:rPr>
          <w:rFonts w:ascii="Franklin Gothic Book" w:hAnsi="Franklin Gothic Book"/>
          <w:color w:val="0000FF"/>
          <w:position w:val="-10"/>
          <w:sz w:val="24"/>
          <w:szCs w:val="24"/>
          <w:lang w:val="nn-NO"/>
        </w:rPr>
        <w:object w:dxaOrig="580" w:dyaOrig="320" w14:anchorId="144B6E0F">
          <v:shape id="_x0000_i1134" type="#_x0000_t75" style="width:29.5pt;height:15.5pt" o:ole="">
            <v:imagedata r:id="rId225" o:title=""/>
          </v:shape>
          <o:OLEObject Type="Embed" ProgID="Equation.DSMT4" ShapeID="_x0000_i1134" DrawAspect="Content" ObjectID="_1618680673" r:id="rId226"/>
        </w:object>
      </w:r>
      <w:r w:rsidR="00F044A3" w:rsidRPr="00836EFC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0D6437" w:rsidRPr="00836EFC">
        <w:rPr>
          <w:rFonts w:ascii="Franklin Gothic Book" w:hAnsi="Franklin Gothic Book"/>
          <w:color w:val="0000FF"/>
          <w:sz w:val="24"/>
          <w:szCs w:val="24"/>
        </w:rPr>
        <w:t xml:space="preserve">og </w:t>
      </w:r>
      <w:r w:rsidR="000D6437" w:rsidRPr="00FE0C10">
        <w:rPr>
          <w:rFonts w:ascii="Franklin Gothic Book" w:hAnsi="Franklin Gothic Book"/>
          <w:color w:val="0000FF"/>
          <w:position w:val="-10"/>
          <w:sz w:val="24"/>
          <w:szCs w:val="24"/>
          <w:lang w:val="nn-NO"/>
        </w:rPr>
        <w:object w:dxaOrig="580" w:dyaOrig="320" w14:anchorId="150072DE">
          <v:shape id="_x0000_i1135" type="#_x0000_t75" style="width:29.5pt;height:15.5pt" o:ole="">
            <v:imagedata r:id="rId227" o:title=""/>
          </v:shape>
          <o:OLEObject Type="Embed" ProgID="Equation.DSMT4" ShapeID="_x0000_i1135" DrawAspect="Content" ObjectID="_1618680674" r:id="rId228"/>
        </w:object>
      </w:r>
      <w:r w:rsidR="000D6437" w:rsidRPr="00836EFC">
        <w:rPr>
          <w:rFonts w:ascii="Franklin Gothic Book" w:hAnsi="Franklin Gothic Book"/>
          <w:color w:val="0000FF"/>
          <w:sz w:val="24"/>
          <w:szCs w:val="24"/>
        </w:rPr>
        <w:t xml:space="preserve">. </w:t>
      </w:r>
      <w:r w:rsidR="001A1F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skisserer e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1A1F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 stig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1A1F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de graf i dette området.</w:t>
      </w:r>
      <w:r w:rsidR="001A1F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0D6437" w:rsidRPr="00FE0C10">
        <w:rPr>
          <w:noProof/>
          <w:lang w:val="nn-NO" w:eastAsia="nb-NO"/>
        </w:rPr>
        <w:t xml:space="preserve"> </w:t>
      </w:r>
      <w:r w:rsidR="000D6437" w:rsidRPr="00FE0C10">
        <w:rPr>
          <w:noProof/>
          <w:lang w:eastAsia="nb-NO"/>
        </w:rPr>
        <w:drawing>
          <wp:inline distT="0" distB="0" distL="0" distR="0" wp14:anchorId="3E4FC822" wp14:editId="593C402B">
            <wp:extent cx="5436870" cy="2898825"/>
            <wp:effectExtent l="0" t="0" r="0" b="0"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5438038" cy="2899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D6437"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</w:p>
    <w:p w14:paraId="6F946FCB" w14:textId="609BBA02" w:rsidR="008258F1" w:rsidRPr="00FE0C10" w:rsidRDefault="003232C4" w:rsidP="007533B7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6DFB4629" w14:textId="622BD1BD" w:rsidR="00810C16" w:rsidRPr="00FE0C10" w:rsidRDefault="00810C16" w:rsidP="00810C16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t>Oppg</w:t>
      </w:r>
      <w:r w:rsidR="00CF2BE0" w:rsidRPr="00FE0C10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FE0C10">
        <w:rPr>
          <w:rFonts w:ascii="Franklin Gothic Book" w:hAnsi="Franklin Gothic Book"/>
          <w:b/>
          <w:sz w:val="32"/>
          <w:szCs w:val="32"/>
          <w:lang w:val="nn-NO"/>
        </w:rPr>
        <w:t>ve 7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(4 poeng)</w:t>
      </w:r>
    </w:p>
    <w:p w14:paraId="5D3931E6" w14:textId="32A90267" w:rsidR="00810C16" w:rsidRPr="00FE0C10" w:rsidRDefault="00CF2BE0" w:rsidP="00810C16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I ei eske er det fire blå og seks raude kuler. Tenk deg at du skal trekkje tilfeldig éi kule og leggje henne tilbake i eska. Dette skal du gjere ti gonger</w:t>
      </w:r>
      <w:r w:rsidR="00FC12FC" w:rsidRPr="00FE0C10">
        <w:rPr>
          <w:rFonts w:ascii="Franklin Gothic Book" w:hAnsi="Franklin Gothic Book"/>
          <w:sz w:val="24"/>
          <w:szCs w:val="24"/>
          <w:lang w:val="nn-NO"/>
        </w:rPr>
        <w:t>.</w:t>
      </w:r>
    </w:p>
    <w:p w14:paraId="6AB49D25" w14:textId="4174FFA3" w:rsidR="00FC12FC" w:rsidRPr="00FE0C10" w:rsidRDefault="00FC12FC" w:rsidP="00810C16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Vi lar </w:t>
      </w:r>
      <w:r w:rsidR="000A33BB" w:rsidRPr="00FE0C10">
        <w:rPr>
          <w:position w:val="-4"/>
          <w:lang w:val="nn-NO"/>
        </w:rPr>
        <w:object w:dxaOrig="240" w:dyaOrig="260" w14:anchorId="0D54A104">
          <v:shape id="_x0000_i1136" type="#_x0000_t75" style="width:12pt;height:13pt" o:ole="">
            <v:imagedata r:id="rId230" o:title=""/>
          </v:shape>
          <o:OLEObject Type="Embed" ProgID="Equation.DSMT4" ShapeID="_x0000_i1136" DrawAspect="Content" ObjectID="_1618680675" r:id="rId231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v</w:t>
      </w:r>
      <w:r w:rsidR="003735C8">
        <w:rPr>
          <w:rFonts w:ascii="Franklin Gothic Book" w:hAnsi="Franklin Gothic Book"/>
          <w:sz w:val="24"/>
          <w:szCs w:val="24"/>
          <w:lang w:val="nn-NO"/>
        </w:rPr>
        <w:t>e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re </w:t>
      </w:r>
      <w:r w:rsidR="00CF2BE0" w:rsidRPr="00FE0C10">
        <w:rPr>
          <w:rFonts w:ascii="Franklin Gothic Book" w:hAnsi="Franklin Gothic Book"/>
          <w:sz w:val="24"/>
          <w:szCs w:val="24"/>
          <w:lang w:val="nn-NO"/>
        </w:rPr>
        <w:t>talet på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r</w:t>
      </w:r>
      <w:r w:rsidR="00CF2BE0" w:rsidRPr="00FE0C10">
        <w:rPr>
          <w:rFonts w:ascii="Franklin Gothic Book" w:hAnsi="Franklin Gothic Book"/>
          <w:sz w:val="24"/>
          <w:szCs w:val="24"/>
          <w:lang w:val="nn-NO"/>
        </w:rPr>
        <w:t>au</w:t>
      </w:r>
      <w:r w:rsidRPr="00FE0C10">
        <w:rPr>
          <w:rFonts w:ascii="Franklin Gothic Book" w:hAnsi="Franklin Gothic Book"/>
          <w:sz w:val="24"/>
          <w:szCs w:val="24"/>
          <w:lang w:val="nn-NO"/>
        </w:rPr>
        <w:t>de kuler som du trekk</w:t>
      </w:r>
      <w:r w:rsidR="00CF2BE0" w:rsidRPr="00FE0C10">
        <w:rPr>
          <w:rFonts w:ascii="Franklin Gothic Book" w:hAnsi="Franklin Gothic Book"/>
          <w:sz w:val="24"/>
          <w:szCs w:val="24"/>
          <w:lang w:val="nn-NO"/>
        </w:rPr>
        <w:t>j</w:t>
      </w:r>
      <w:r w:rsidRPr="00FE0C10">
        <w:rPr>
          <w:rFonts w:ascii="Franklin Gothic Book" w:hAnsi="Franklin Gothic Book"/>
          <w:sz w:val="24"/>
          <w:szCs w:val="24"/>
          <w:lang w:val="nn-NO"/>
        </w:rPr>
        <w:t>er.</w:t>
      </w:r>
    </w:p>
    <w:p w14:paraId="2CBE1474" w14:textId="6D50C105" w:rsidR="00CE61D5" w:rsidRPr="00FE0C10" w:rsidRDefault="00FC12FC" w:rsidP="000E095F">
      <w:pPr>
        <w:pStyle w:val="Listeavsnitt"/>
        <w:numPr>
          <w:ilvl w:val="0"/>
          <w:numId w:val="4"/>
        </w:num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836EFC">
        <w:rPr>
          <w:rFonts w:ascii="Franklin Gothic Book" w:hAnsi="Franklin Gothic Book"/>
          <w:sz w:val="24"/>
          <w:szCs w:val="24"/>
        </w:rPr>
        <w:t xml:space="preserve">Forklar at </w:t>
      </w:r>
      <w:r w:rsidR="000A33BB" w:rsidRPr="00FE0C10">
        <w:rPr>
          <w:position w:val="-4"/>
          <w:lang w:val="nn-NO"/>
        </w:rPr>
        <w:object w:dxaOrig="240" w:dyaOrig="260" w14:anchorId="575C5AC2">
          <v:shape id="_x0000_i1137" type="#_x0000_t75" style="width:12pt;height:13pt" o:ole="">
            <v:imagedata r:id="rId232" o:title=""/>
          </v:shape>
          <o:OLEObject Type="Embed" ProgID="Equation.DSMT4" ShapeID="_x0000_i1137" DrawAspect="Content" ObjectID="_1618680676" r:id="rId233"/>
        </w:object>
      </w:r>
      <w:r w:rsidRPr="00836EFC">
        <w:rPr>
          <w:rFonts w:ascii="Franklin Gothic Book" w:hAnsi="Franklin Gothic Book"/>
          <w:sz w:val="24"/>
          <w:szCs w:val="24"/>
        </w:rPr>
        <w:t xml:space="preserve"> er binomisk fordelt.</w:t>
      </w:r>
      <w:r w:rsidR="000E095F" w:rsidRPr="00836EFC">
        <w:rPr>
          <w:rFonts w:ascii="Franklin Gothic Book" w:hAnsi="Franklin Gothic Book"/>
          <w:sz w:val="24"/>
          <w:szCs w:val="24"/>
        </w:rPr>
        <w:br/>
      </w:r>
      <w:r w:rsidR="00FE0C10">
        <w:rPr>
          <w:rFonts w:ascii="Franklin Gothic Book" w:hAnsi="Franklin Gothic Book"/>
          <w:color w:val="0000FF"/>
          <w:sz w:val="24"/>
          <w:szCs w:val="24"/>
          <w:lang w:val="nn-NO"/>
        </w:rPr>
        <w:t>Hendinga</w:t>
      </w:r>
      <w:r w:rsidR="00CE61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er binomisk fordelt fordi</w:t>
      </w:r>
    </w:p>
    <w:p w14:paraId="19446DBD" w14:textId="0E56AD23" w:rsidR="00CE61D5" w:rsidRPr="00FE0C10" w:rsidRDefault="000E095F" w:rsidP="00CE61D5">
      <w:pPr>
        <w:pStyle w:val="Listeavsnitt"/>
        <w:numPr>
          <w:ilvl w:val="1"/>
          <w:numId w:val="4"/>
        </w:num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vi har </w:t>
      </w:r>
      <w:r w:rsidRPr="00FE0C10">
        <w:rPr>
          <w:rFonts w:ascii="Franklin Gothic Book" w:hAnsi="Franklin Gothic Book"/>
          <w:color w:val="0000FF"/>
          <w:position w:val="-6"/>
          <w:sz w:val="24"/>
          <w:szCs w:val="24"/>
          <w:lang w:val="nn-NO"/>
        </w:rPr>
        <w:object w:dxaOrig="700" w:dyaOrig="279" w14:anchorId="18D7B24D">
          <v:shape id="_x0000_i1138" type="#_x0000_t75" style="width:35pt;height:14.5pt" o:ole="">
            <v:imagedata r:id="rId234" o:title=""/>
          </v:shape>
          <o:OLEObject Type="Embed" ProgID="Equation.DSMT4" ShapeID="_x0000_i1138" DrawAspect="Content" ObjectID="_1618680677" r:id="rId235"/>
        </w:objec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ulike delforsøk 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der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sannsyn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t</w:t>
      </w:r>
      <w:r w:rsidR="00DC66D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or å få e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DC66D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r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u</w:t>
      </w:r>
      <w:r w:rsidR="00DC66D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d kule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er den </w:t>
      </w:r>
      <w:r w:rsidR="00DC66D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 xml:space="preserve">   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sa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me i 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kvart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orsøk</w:t>
      </w:r>
      <w:r w:rsidR="00C5193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sid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FE0C10">
        <w:rPr>
          <w:rFonts w:ascii="Franklin Gothic Book" w:hAnsi="Franklin Gothic Book"/>
          <w:color w:val="0000FF"/>
          <w:sz w:val="24"/>
          <w:szCs w:val="24"/>
          <w:lang w:val="nn-NO"/>
        </w:rPr>
        <w:t>n kula</w:t>
      </w:r>
      <w:r w:rsidR="00C5193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CF2BE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blir lagd</w:t>
      </w:r>
      <w:r w:rsidR="00C5193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tilbake</w:t>
      </w:r>
      <w:r w:rsidR="00C5193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DC66D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836EFC" w:rsidRPr="00FE0C10">
        <w:rPr>
          <w:rFonts w:ascii="Franklin Gothic Book" w:hAnsi="Franklin Gothic Book"/>
          <w:color w:val="0000FF"/>
          <w:position w:val="-24"/>
          <w:sz w:val="24"/>
          <w:szCs w:val="24"/>
          <w:lang w:val="nn-NO"/>
        </w:rPr>
        <w:object w:dxaOrig="3519" w:dyaOrig="620" w14:anchorId="661408F7">
          <v:shape id="_x0000_i1139" type="#_x0000_t75" style="width:177pt;height:31pt" o:ole="">
            <v:imagedata r:id="rId236" o:title=""/>
          </v:shape>
          <o:OLEObject Type="Embed" ProgID="Equation.DSMT4" ShapeID="_x0000_i1139" DrawAspect="Content" ObjectID="_1618680678" r:id="rId237"/>
        </w:object>
      </w:r>
      <w:r w:rsidR="00DC66D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</w:p>
    <w:p w14:paraId="133A966B" w14:textId="3F96448B" w:rsidR="00CE61D5" w:rsidRPr="00FE0C10" w:rsidRDefault="00C66DFC" w:rsidP="00CE61D5">
      <w:pPr>
        <w:pStyle w:val="Listeavsnitt"/>
        <w:numPr>
          <w:ilvl w:val="1"/>
          <w:numId w:val="4"/>
        </w:num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kva</w:t>
      </w:r>
      <w:r w:rsidR="000E095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t delfor</w:t>
      </w:r>
      <w:r w:rsidR="00CE61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søk er uavhengig av 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kvar</w:t>
      </w:r>
      <w:r w:rsidR="00CE61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ndre</w:t>
      </w:r>
    </w:p>
    <w:p w14:paraId="77E783AF" w14:textId="7957C055" w:rsidR="004765BC" w:rsidRPr="00FE0C10" w:rsidRDefault="000E095F" w:rsidP="00CE61D5">
      <w:pPr>
        <w:pStyle w:val="Listeavsnitt"/>
        <w:numPr>
          <w:ilvl w:val="1"/>
          <w:numId w:val="4"/>
        </w:num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det er to </w:t>
      </w:r>
      <w:r w:rsidR="00C66D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moglege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utfall i </w:t>
      </w:r>
      <w:r w:rsidR="00C66D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kvart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delforsøk</w:t>
      </w:r>
      <w:r w:rsidR="00C5193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, r</w:t>
      </w:r>
      <w:r w:rsidR="00C66D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u</w:t>
      </w:r>
      <w:r w:rsidR="00C5193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d eller blå kule</w:t>
      </w:r>
      <w:r w:rsidR="0037597A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07B3C9A9" w14:textId="69CBB647" w:rsidR="00810C16" w:rsidRPr="00FE0C10" w:rsidRDefault="00FC12FC" w:rsidP="007533B7">
      <w:pPr>
        <w:pStyle w:val="Listeavsnitt"/>
        <w:numPr>
          <w:ilvl w:val="0"/>
          <w:numId w:val="4"/>
        </w:numPr>
        <w:rPr>
          <w:rFonts w:ascii="Franklin Gothic Book" w:hAnsi="Franklin Gothic Book"/>
          <w:color w:val="0000FF"/>
          <w:sz w:val="24"/>
          <w:szCs w:val="24"/>
          <w:lang w:val="nn-NO"/>
        </w:rPr>
      </w:pPr>
      <w:proofErr w:type="spellStart"/>
      <w:r w:rsidRPr="00FE0C10">
        <w:rPr>
          <w:rFonts w:ascii="Franklin Gothic Book" w:hAnsi="Franklin Gothic Book"/>
          <w:sz w:val="24"/>
          <w:szCs w:val="24"/>
          <w:lang w:val="nn-NO"/>
        </w:rPr>
        <w:t>Bestem</w:t>
      </w:r>
      <w:proofErr w:type="spellEnd"/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0A33BB" w:rsidRPr="00FE0C10">
        <w:rPr>
          <w:position w:val="-14"/>
          <w:lang w:val="nn-NO"/>
        </w:rPr>
        <w:object w:dxaOrig="580" w:dyaOrig="400" w14:anchorId="5D9348F3">
          <v:shape id="_x0000_i1140" type="#_x0000_t75" style="width:29.5pt;height:20.5pt" o:ole="">
            <v:imagedata r:id="rId238" o:title=""/>
          </v:shape>
          <o:OLEObject Type="Embed" ProgID="Equation.DSMT4" ShapeID="_x0000_i1140" DrawAspect="Content" ObjectID="_1618680679" r:id="rId239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og </w:t>
      </w:r>
      <w:r w:rsidR="000A33BB" w:rsidRPr="00FE0C10">
        <w:rPr>
          <w:position w:val="-14"/>
          <w:lang w:val="nn-NO"/>
        </w:rPr>
        <w:object w:dxaOrig="800" w:dyaOrig="400" w14:anchorId="20715E64">
          <v:shape id="_x0000_i1141" type="#_x0000_t75" style="width:40pt;height:20.5pt" o:ole="">
            <v:imagedata r:id="rId240" o:title=""/>
          </v:shape>
          <o:OLEObject Type="Embed" ProgID="Equation.DSMT4" ShapeID="_x0000_i1141" DrawAspect="Content" ObjectID="_1618680680" r:id="rId241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DC66D7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C51938" w:rsidRPr="00FE0C10">
        <w:rPr>
          <w:rFonts w:ascii="Franklin Gothic Book" w:hAnsi="Franklin Gothic Book"/>
          <w:color w:val="0000FF"/>
          <w:position w:val="-24"/>
          <w:sz w:val="24"/>
          <w:szCs w:val="24"/>
          <w:lang w:val="nn-NO"/>
        </w:rPr>
        <w:object w:dxaOrig="2380" w:dyaOrig="620" w14:anchorId="2E33FDC2">
          <v:shape id="_x0000_i1142" type="#_x0000_t75" style="width:119pt;height:31pt" o:ole="">
            <v:imagedata r:id="rId242" o:title=""/>
          </v:shape>
          <o:OLEObject Type="Embed" ProgID="Equation.DSMT4" ShapeID="_x0000_i1142" DrawAspect="Content" ObjectID="_1618680681" r:id="rId243"/>
        </w:object>
      </w:r>
      <w:r w:rsidR="00DC66D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DC66D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CE61D5" w:rsidRPr="00FE0C10">
        <w:rPr>
          <w:rFonts w:ascii="Franklin Gothic Book" w:hAnsi="Franklin Gothic Book"/>
          <w:color w:val="0000FF"/>
          <w:position w:val="-34"/>
          <w:sz w:val="24"/>
          <w:szCs w:val="24"/>
          <w:lang w:val="nn-NO"/>
        </w:rPr>
        <w:object w:dxaOrig="5920" w:dyaOrig="740" w14:anchorId="39D3F81E">
          <v:shape id="_x0000_i1143" type="#_x0000_t75" style="width:295.5pt;height:36.5pt" o:ole="">
            <v:imagedata r:id="rId244" o:title=""/>
          </v:shape>
          <o:OLEObject Type="Embed" ProgID="Equation.DSMT4" ShapeID="_x0000_i1143" DrawAspect="Content" ObjectID="_1618680682" r:id="rId245"/>
        </w:object>
      </w:r>
      <w:r w:rsidR="00DC66D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</w:p>
    <w:p w14:paraId="5E7E1881" w14:textId="65932537" w:rsidR="004765BC" w:rsidRPr="00FE0C10" w:rsidRDefault="004765BC" w:rsidP="004765BC">
      <w:pPr>
        <w:rPr>
          <w:rFonts w:ascii="Franklin Gothic Book" w:hAnsi="Franklin Gothic Book"/>
          <w:b/>
          <w:sz w:val="32"/>
          <w:szCs w:val="32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lastRenderedPageBreak/>
        <w:t>Oppg</w:t>
      </w:r>
      <w:r w:rsidR="00C66DFC" w:rsidRPr="00FE0C10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FE0C10">
        <w:rPr>
          <w:rFonts w:ascii="Franklin Gothic Book" w:hAnsi="Franklin Gothic Book"/>
          <w:b/>
          <w:sz w:val="32"/>
          <w:szCs w:val="32"/>
          <w:lang w:val="nn-NO"/>
        </w:rPr>
        <w:t>ve 8</w:t>
      </w:r>
      <w:r w:rsidR="00FC12FC" w:rsidRPr="00FE0C10">
        <w:rPr>
          <w:rFonts w:ascii="Franklin Gothic Book" w:hAnsi="Franklin Gothic Book"/>
          <w:sz w:val="24"/>
          <w:szCs w:val="24"/>
          <w:lang w:val="nn-NO"/>
        </w:rPr>
        <w:t xml:space="preserve"> (4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poeng)</w:t>
      </w:r>
    </w:p>
    <w:p w14:paraId="71D1E61B" w14:textId="18C3A550" w:rsidR="004765BC" w:rsidRPr="00FE0C10" w:rsidRDefault="00C66DFC" w:rsidP="00BF2931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Baka</w:t>
      </w:r>
      <w:r w:rsidR="00FC12FC" w:rsidRPr="00FE0C10">
        <w:rPr>
          <w:rFonts w:ascii="Franklin Gothic Book" w:hAnsi="Franklin Gothic Book"/>
          <w:sz w:val="24"/>
          <w:szCs w:val="24"/>
          <w:lang w:val="nn-NO"/>
        </w:rPr>
        <w:t>r Nilsen lag</w:t>
      </w:r>
      <w:r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="00FC12FC" w:rsidRPr="00FE0C10">
        <w:rPr>
          <w:rFonts w:ascii="Franklin Gothic Book" w:hAnsi="Franklin Gothic Book"/>
          <w:sz w:val="24"/>
          <w:szCs w:val="24"/>
          <w:lang w:val="nn-NO"/>
        </w:rPr>
        <w:t>r rugbrød. Vi går ut fr</w:t>
      </w:r>
      <w:r w:rsidRPr="00FE0C10">
        <w:rPr>
          <w:rFonts w:ascii="Franklin Gothic Book" w:hAnsi="Franklin Gothic Book"/>
          <w:sz w:val="24"/>
          <w:szCs w:val="24"/>
          <w:lang w:val="nn-NO"/>
        </w:rPr>
        <w:t>å</w:t>
      </w:r>
      <w:r w:rsidR="00FC12FC" w:rsidRPr="00FE0C10">
        <w:rPr>
          <w:rFonts w:ascii="Franklin Gothic Book" w:hAnsi="Franklin Gothic Book"/>
          <w:sz w:val="24"/>
          <w:szCs w:val="24"/>
          <w:lang w:val="nn-NO"/>
        </w:rPr>
        <w:t xml:space="preserve"> at vekt</w:t>
      </w:r>
      <w:r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="00FC12FC" w:rsidRPr="00FE0C10">
        <w:rPr>
          <w:rFonts w:ascii="Franklin Gothic Book" w:hAnsi="Franklin Gothic Book"/>
          <w:sz w:val="24"/>
          <w:szCs w:val="24"/>
          <w:lang w:val="nn-NO"/>
        </w:rPr>
        <w:t xml:space="preserve"> av rugbrød</w:t>
      </w:r>
      <w:r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="00FC12FC" w:rsidRPr="00FE0C10">
        <w:rPr>
          <w:rFonts w:ascii="Franklin Gothic Book" w:hAnsi="Franklin Gothic Book"/>
          <w:sz w:val="24"/>
          <w:szCs w:val="24"/>
          <w:lang w:val="nn-NO"/>
        </w:rPr>
        <w:t xml:space="preserve"> er normalfordelt med </w:t>
      </w:r>
      <w:r w:rsidR="000A33BB" w:rsidRPr="00FE0C10">
        <w:rPr>
          <w:position w:val="-10"/>
          <w:lang w:val="nn-NO"/>
        </w:rPr>
        <w:object w:dxaOrig="960" w:dyaOrig="320" w14:anchorId="093CE59D">
          <v:shape id="_x0000_i1144" type="#_x0000_t75" style="width:48pt;height:15.5pt" o:ole="">
            <v:imagedata r:id="rId246" o:title=""/>
          </v:shape>
          <o:OLEObject Type="Embed" ProgID="Equation.DSMT4" ShapeID="_x0000_i1144" DrawAspect="Content" ObjectID="_1618680683" r:id="rId247"/>
        </w:object>
      </w:r>
      <w:r w:rsidR="00FC12FC"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BF2931" w:rsidRPr="00FE0C10">
        <w:rPr>
          <w:rFonts w:ascii="Franklin Gothic Book" w:hAnsi="Franklin Gothic Book"/>
          <w:sz w:val="24"/>
          <w:szCs w:val="24"/>
          <w:lang w:val="nn-NO"/>
        </w:rPr>
        <w:t xml:space="preserve">kg og </w:t>
      </w:r>
      <w:r w:rsidR="000A33BB" w:rsidRPr="00FE0C10">
        <w:rPr>
          <w:position w:val="-8"/>
          <w:lang w:val="nn-NO"/>
        </w:rPr>
        <w:object w:dxaOrig="960" w:dyaOrig="300" w14:anchorId="7BBF4EAE">
          <v:shape id="_x0000_i1145" type="#_x0000_t75" style="width:48pt;height:15pt" o:ole="">
            <v:imagedata r:id="rId248" o:title=""/>
          </v:shape>
          <o:OLEObject Type="Embed" ProgID="Equation.DSMT4" ShapeID="_x0000_i1145" DrawAspect="Content" ObjectID="_1618680684" r:id="rId249"/>
        </w:object>
      </w:r>
      <w:r w:rsidR="00BF2931" w:rsidRPr="00FE0C10">
        <w:rPr>
          <w:rFonts w:ascii="Franklin Gothic Book" w:hAnsi="Franklin Gothic Book"/>
          <w:sz w:val="24"/>
          <w:szCs w:val="24"/>
          <w:lang w:val="nn-NO"/>
        </w:rPr>
        <w:t xml:space="preserve"> kg.</w:t>
      </w:r>
    </w:p>
    <w:p w14:paraId="1C758D20" w14:textId="3E84D563" w:rsidR="004765BC" w:rsidRPr="00FE0C10" w:rsidRDefault="00C66DFC" w:rsidP="004765BC">
      <w:pPr>
        <w:pStyle w:val="Listeavsnitt"/>
        <w:numPr>
          <w:ilvl w:val="0"/>
          <w:numId w:val="5"/>
        </w:numPr>
        <w:rPr>
          <w:rFonts w:ascii="Franklin Gothic Book" w:hAnsi="Franklin Gothic Book"/>
          <w:sz w:val="24"/>
          <w:szCs w:val="24"/>
          <w:lang w:val="nn-NO"/>
        </w:rPr>
      </w:pPr>
      <w:proofErr w:type="spellStart"/>
      <w:r w:rsidRPr="00FE0C10">
        <w:rPr>
          <w:rFonts w:ascii="Franklin Gothic Book" w:hAnsi="Franklin Gothic Book"/>
          <w:sz w:val="24"/>
          <w:szCs w:val="24"/>
          <w:lang w:val="nn-NO"/>
        </w:rPr>
        <w:t>Bestem</w:t>
      </w:r>
      <w:proofErr w:type="spellEnd"/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sannsynet for at eit tilfeldig valt rugbrød veg mellom 0,90 kg og 1,10 kg</w:t>
      </w:r>
      <w:r w:rsidR="00BF2931"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920CEE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4745DE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920CEE" w:rsidRPr="00FE0C10">
        <w:rPr>
          <w:rFonts w:ascii="Franklin Gothic Book" w:hAnsi="Franklin Gothic Book"/>
          <w:position w:val="-124"/>
          <w:sz w:val="24"/>
          <w:szCs w:val="24"/>
          <w:lang w:val="nn-NO"/>
        </w:rPr>
        <w:object w:dxaOrig="3700" w:dyaOrig="2600" w14:anchorId="4BFD1C70">
          <v:shape id="_x0000_i1146" type="#_x0000_t75" style="width:184.5pt;height:129pt" o:ole="">
            <v:imagedata r:id="rId250" o:title=""/>
          </v:shape>
          <o:OLEObject Type="Embed" ProgID="Equation.DSMT4" ShapeID="_x0000_i1146" DrawAspect="Content" ObjectID="_1618680685" r:id="rId251"/>
        </w:object>
      </w:r>
      <w:r w:rsidR="004745DE"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833235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FF2B66"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</w:p>
    <w:p w14:paraId="64B3CD14" w14:textId="7031BFD4" w:rsidR="004765BC" w:rsidRPr="00FE0C10" w:rsidRDefault="00920CEE" w:rsidP="00BF2931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C66DFC" w:rsidRPr="00FE0C10">
        <w:rPr>
          <w:rFonts w:ascii="Franklin Gothic Book" w:hAnsi="Franklin Gothic Book"/>
          <w:sz w:val="24"/>
          <w:szCs w:val="24"/>
          <w:lang w:val="nn-NO"/>
        </w:rPr>
        <w:t>Rugbrøda blir sende til butikkane på pallar med 100 rugbrød på kvar pall.</w:t>
      </w:r>
    </w:p>
    <w:p w14:paraId="60CF6AE7" w14:textId="5AD44EEE" w:rsidR="004765BC" w:rsidRPr="00FE0C10" w:rsidRDefault="00C66DFC" w:rsidP="004765BC">
      <w:pPr>
        <w:pStyle w:val="Listeavsnitt"/>
        <w:numPr>
          <w:ilvl w:val="0"/>
          <w:numId w:val="5"/>
        </w:numPr>
        <w:rPr>
          <w:rFonts w:ascii="Franklin Gothic Book" w:hAnsi="Franklin Gothic Book"/>
          <w:sz w:val="24"/>
          <w:szCs w:val="24"/>
          <w:lang w:val="nn-NO"/>
        </w:rPr>
      </w:pPr>
      <w:proofErr w:type="spellStart"/>
      <w:r w:rsidRPr="00FE0C10">
        <w:rPr>
          <w:rFonts w:ascii="Franklin Gothic Book" w:hAnsi="Franklin Gothic Book"/>
          <w:sz w:val="24"/>
          <w:szCs w:val="24"/>
          <w:lang w:val="nn-NO"/>
        </w:rPr>
        <w:t>Bestem</w:t>
      </w:r>
      <w:proofErr w:type="spellEnd"/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sannsynet for at vekta av rugbrøda på ein tilfeldig pall er mellom 99,5 kg og 100,5 kg</w:t>
      </w:r>
      <w:r w:rsidR="00BF2931"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F75EDB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920CEE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ekta til brøda er normalfordelt. D</w:t>
      </w:r>
      <w:r w:rsidR="00F75ED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rmed vil summen av vekt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F75ED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til 100 rugbrød </w:t>
      </w:r>
      <w:r w:rsidR="00154925" w:rsidRPr="00FE0C10">
        <w:rPr>
          <w:rFonts w:ascii="Franklin Gothic Book" w:hAnsi="Franklin Gothic Book"/>
          <w:color w:val="0000FF"/>
          <w:position w:val="-12"/>
          <w:sz w:val="24"/>
          <w:szCs w:val="24"/>
          <w:lang w:val="nn-NO"/>
        </w:rPr>
        <w:object w:dxaOrig="460" w:dyaOrig="360" w14:anchorId="427865A9">
          <v:shape id="_x0000_i1147" type="#_x0000_t75" style="width:23.5pt;height:18pt" o:ole="">
            <v:imagedata r:id="rId252" o:title=""/>
          </v:shape>
          <o:OLEObject Type="Embed" ProgID="Equation.DSMT4" ShapeID="_x0000_i1147" DrawAspect="Content" ObjectID="_1618680686" r:id="rId253"/>
        </w:object>
      </w:r>
      <w:r w:rsidR="0015492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F75ED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også v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</w:t>
      </w:r>
      <w:r w:rsidR="00F75ED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e normalfordelt.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Vi finn</w:t>
      </w:r>
      <w:r w:rsidR="0015492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orventningsverdi</w:t>
      </w:r>
      <w:r w:rsidR="00925D6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925D64" w:rsidRPr="00FE0C10">
        <w:rPr>
          <w:rFonts w:ascii="Franklin Gothic Book" w:hAnsi="Franklin Gothic Book"/>
          <w:color w:val="0000FF"/>
          <w:position w:val="-12"/>
          <w:sz w:val="24"/>
          <w:szCs w:val="24"/>
          <w:lang w:val="nn-NO"/>
        </w:rPr>
        <w:object w:dxaOrig="300" w:dyaOrig="360" w14:anchorId="1765B159">
          <v:shape id="_x0000_i1148" type="#_x0000_t75" style="width:15pt;height:18pt" o:ole="">
            <v:imagedata r:id="rId254" o:title=""/>
          </v:shape>
          <o:OLEObject Type="Embed" ProgID="Equation.DSMT4" ShapeID="_x0000_i1148" DrawAspect="Content" ObjectID="_1618680687" r:id="rId255"/>
        </w:object>
      </w:r>
      <w:r w:rsidR="00925D6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15492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og standardavvik </w:t>
      </w:r>
      <w:r w:rsidR="00925D64" w:rsidRPr="00FE0C10">
        <w:rPr>
          <w:rFonts w:ascii="Franklin Gothic Book" w:hAnsi="Franklin Gothic Book"/>
          <w:color w:val="0000FF"/>
          <w:position w:val="-12"/>
          <w:sz w:val="24"/>
          <w:szCs w:val="24"/>
          <w:lang w:val="nn-NO"/>
        </w:rPr>
        <w:object w:dxaOrig="300" w:dyaOrig="360" w14:anchorId="76343851">
          <v:shape id="_x0000_i1149" type="#_x0000_t75" style="width:15pt;height:18pt" o:ole="">
            <v:imagedata r:id="rId256" o:title=""/>
          </v:shape>
          <o:OLEObject Type="Embed" ProgID="Equation.DSMT4" ShapeID="_x0000_i1149" DrawAspect="Content" ObjectID="_1618680688" r:id="rId257"/>
        </w:object>
      </w:r>
      <w:r w:rsidR="00925D6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15492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til e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15492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 pall</w:t>
      </w:r>
      <w:r w:rsidR="00920CEE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med rugbrød</w:t>
      </w:r>
      <w:r w:rsidR="0015492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="00920CEE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F75ED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920CEE" w:rsidRPr="00FE0C10">
        <w:rPr>
          <w:rFonts w:ascii="Franklin Gothic Book" w:hAnsi="Franklin Gothic Book"/>
          <w:color w:val="0000FF"/>
          <w:position w:val="-32"/>
          <w:sz w:val="24"/>
          <w:szCs w:val="24"/>
          <w:lang w:val="nn-NO"/>
        </w:rPr>
        <w:object w:dxaOrig="5179" w:dyaOrig="760" w14:anchorId="44907987">
          <v:shape id="_x0000_i1150" type="#_x0000_t75" style="width:259.5pt;height:38.5pt" o:ole="">
            <v:imagedata r:id="rId258" o:title=""/>
          </v:shape>
          <o:OLEObject Type="Embed" ProgID="Equation.DSMT4" ShapeID="_x0000_i1150" DrawAspect="Content" ObjectID="_1618680689" r:id="rId259"/>
        </w:object>
      </w:r>
      <w:r w:rsidR="00F75ED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15492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925D64" w:rsidRPr="00FE0C10">
        <w:rPr>
          <w:rFonts w:ascii="Franklin Gothic Book" w:hAnsi="Franklin Gothic Book"/>
          <w:position w:val="-124"/>
          <w:sz w:val="24"/>
          <w:szCs w:val="24"/>
          <w:lang w:val="nn-NO"/>
        </w:rPr>
        <w:object w:dxaOrig="3720" w:dyaOrig="2600" w14:anchorId="78D8124E">
          <v:shape id="_x0000_i1151" type="#_x0000_t75" style="width:186pt;height:129pt" o:ole="">
            <v:imagedata r:id="rId260" o:title=""/>
          </v:shape>
          <o:OLEObject Type="Embed" ProgID="Equation.DSMT4" ShapeID="_x0000_i1151" DrawAspect="Content" ObjectID="_1618680690" r:id="rId261"/>
        </w:object>
      </w:r>
    </w:p>
    <w:p w14:paraId="10451CAD" w14:textId="5B329F31" w:rsidR="00EF2262" w:rsidRPr="00FE0C10" w:rsidRDefault="00EF2262" w:rsidP="00BF2931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</w:p>
    <w:p w14:paraId="4669DCE2" w14:textId="77777777" w:rsidR="00D8489E" w:rsidRPr="00FE0C10" w:rsidRDefault="00D8489E" w:rsidP="00D8489E">
      <w:pPr>
        <w:rPr>
          <w:rFonts w:ascii="Franklin Gothic Book" w:hAnsi="Franklin Gothic Book"/>
          <w:sz w:val="24"/>
          <w:szCs w:val="24"/>
          <w:lang w:val="nn-NO"/>
        </w:rPr>
      </w:pPr>
    </w:p>
    <w:p w14:paraId="049FBDE0" w14:textId="77777777" w:rsidR="00925D64" w:rsidRPr="00FE0C10" w:rsidRDefault="00925D64">
      <w:pPr>
        <w:rPr>
          <w:rFonts w:ascii="Franklin Gothic Book" w:hAnsi="Franklin Gothic Book"/>
          <w:b/>
          <w:sz w:val="32"/>
          <w:szCs w:val="32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br w:type="page"/>
      </w:r>
    </w:p>
    <w:p w14:paraId="664BA13E" w14:textId="03C00478" w:rsidR="004765BC" w:rsidRPr="00FE0C10" w:rsidRDefault="004765BC" w:rsidP="004765BC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lastRenderedPageBreak/>
        <w:t>Oppg</w:t>
      </w:r>
      <w:r w:rsidR="00C66DFC" w:rsidRPr="00FE0C10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FE0C10">
        <w:rPr>
          <w:rFonts w:ascii="Franklin Gothic Book" w:hAnsi="Franklin Gothic Book"/>
          <w:b/>
          <w:sz w:val="32"/>
          <w:szCs w:val="32"/>
          <w:lang w:val="nn-NO"/>
        </w:rPr>
        <w:t xml:space="preserve">ve </w:t>
      </w:r>
      <w:r w:rsidR="00EF2262" w:rsidRPr="00FE0C10">
        <w:rPr>
          <w:rFonts w:ascii="Franklin Gothic Book" w:hAnsi="Franklin Gothic Book"/>
          <w:b/>
          <w:sz w:val="32"/>
          <w:szCs w:val="32"/>
          <w:lang w:val="nn-NO"/>
        </w:rPr>
        <w:t>9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BF2931" w:rsidRPr="00FE0C10">
        <w:rPr>
          <w:rFonts w:ascii="Franklin Gothic Book" w:hAnsi="Franklin Gothic Book"/>
          <w:sz w:val="24"/>
          <w:szCs w:val="24"/>
          <w:lang w:val="nn-NO"/>
        </w:rPr>
        <w:t>(2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poeng)</w:t>
      </w:r>
    </w:p>
    <w:p w14:paraId="46CBA2DC" w14:textId="7A306100" w:rsidR="00BF2931" w:rsidRPr="00FE0C10" w:rsidRDefault="00BF2931" w:rsidP="00BF2931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Om e</w:t>
      </w:r>
      <w:r w:rsidR="00C66DFC" w:rsidRPr="00FE0C10">
        <w:rPr>
          <w:rFonts w:ascii="Franklin Gothic Book" w:hAnsi="Franklin Gothic Book"/>
          <w:sz w:val="24"/>
          <w:szCs w:val="24"/>
          <w:lang w:val="nn-NO"/>
        </w:rPr>
        <w:t>i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n funksjon </w:t>
      </w:r>
      <w:r w:rsidR="000A33BB" w:rsidRPr="00FE0C10">
        <w:rPr>
          <w:position w:val="-4"/>
          <w:lang w:val="nn-NO"/>
        </w:rPr>
        <w:object w:dxaOrig="180" w:dyaOrig="260" w14:anchorId="662CE0FF">
          <v:shape id="_x0000_i1152" type="#_x0000_t75" style="width:9pt;height:13pt" o:ole="">
            <v:imagedata r:id="rId262" o:title=""/>
          </v:shape>
          <o:OLEObject Type="Embed" ProgID="Equation.DSMT4" ShapeID="_x0000_i1152" DrawAspect="Content" ObjectID="_1618680691" r:id="rId263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ve</w:t>
      </w:r>
      <w:r w:rsidR="00C66DFC" w:rsidRPr="00FE0C10">
        <w:rPr>
          <w:rFonts w:ascii="Franklin Gothic Book" w:hAnsi="Franklin Gothic Book"/>
          <w:sz w:val="24"/>
          <w:szCs w:val="24"/>
          <w:lang w:val="nn-NO"/>
        </w:rPr>
        <w:t>i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t vi at grafen har toppunkt i </w:t>
      </w:r>
      <w:r w:rsidR="000A33BB" w:rsidRPr="00FE0C10">
        <w:rPr>
          <w:position w:val="-14"/>
          <w:lang w:val="nn-NO"/>
        </w:rPr>
        <w:object w:dxaOrig="639" w:dyaOrig="400" w14:anchorId="24145827">
          <v:shape id="_x0000_i1153" type="#_x0000_t75" style="width:32pt;height:20.5pt" o:ole="">
            <v:imagedata r:id="rId264" o:title=""/>
          </v:shape>
          <o:OLEObject Type="Embed" ProgID="Equation.DSMT4" ShapeID="_x0000_i1153" DrawAspect="Content" ObjectID="_1618680692" r:id="rId265"/>
        </w:object>
      </w:r>
      <w:r w:rsidR="00C66DFC" w:rsidRPr="00FE0C10">
        <w:rPr>
          <w:rFonts w:ascii="Franklin Gothic Book" w:hAnsi="Franklin Gothic Book"/>
          <w:sz w:val="24"/>
          <w:szCs w:val="24"/>
          <w:lang w:val="nn-NO"/>
        </w:rPr>
        <w:t xml:space="preserve"> og bot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npunkt i </w:t>
      </w:r>
      <w:r w:rsidR="000A33BB" w:rsidRPr="00FE0C10">
        <w:rPr>
          <w:position w:val="-14"/>
          <w:lang w:val="nn-NO"/>
        </w:rPr>
        <w:object w:dxaOrig="840" w:dyaOrig="400" w14:anchorId="58B972D7">
          <v:shape id="_x0000_i1154" type="#_x0000_t75" style="width:42pt;height:20.5pt" o:ole="">
            <v:imagedata r:id="rId266" o:title=""/>
          </v:shape>
          <o:OLEObject Type="Embed" ProgID="Equation.DSMT4" ShapeID="_x0000_i1154" DrawAspect="Content" ObjectID="_1618680693" r:id="rId267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>.</w:t>
      </w:r>
    </w:p>
    <w:p w14:paraId="0ABC7967" w14:textId="6D96C129" w:rsidR="00BF2931" w:rsidRPr="00FE0C10" w:rsidRDefault="00BF2931" w:rsidP="00BF2931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E</w:t>
      </w:r>
      <w:r w:rsidR="00C66DFC" w:rsidRPr="00FE0C10">
        <w:rPr>
          <w:rFonts w:ascii="Franklin Gothic Book" w:hAnsi="Franklin Gothic Book"/>
          <w:sz w:val="24"/>
          <w:szCs w:val="24"/>
          <w:lang w:val="nn-NO"/>
        </w:rPr>
        <w:t>in anna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n funksjon </w:t>
      </w:r>
      <w:r w:rsidR="000A33BB" w:rsidRPr="00FE0C10">
        <w:rPr>
          <w:position w:val="-10"/>
          <w:lang w:val="nn-NO"/>
        </w:rPr>
        <w:object w:dxaOrig="220" w:dyaOrig="300" w14:anchorId="512967E3">
          <v:shape id="_x0000_i1155" type="#_x0000_t75" style="width:11.5pt;height:15pt" o:ole="">
            <v:imagedata r:id="rId268" o:title=""/>
          </v:shape>
          <o:OLEObject Type="Embed" ProgID="Equation.DSMT4" ShapeID="_x0000_i1155" DrawAspect="Content" ObjectID="_1618680694" r:id="rId269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er gitt ved</w:t>
      </w:r>
    </w:p>
    <w:p w14:paraId="052D9E3E" w14:textId="6FDD711B" w:rsidR="00F97DC7" w:rsidRPr="00FE0C10" w:rsidRDefault="00BF2931" w:rsidP="00BF2931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ab/>
      </w:r>
      <w:r w:rsidR="000A33BB" w:rsidRPr="00FE0C10">
        <w:rPr>
          <w:position w:val="-14"/>
          <w:lang w:val="nn-NO"/>
        </w:rPr>
        <w:object w:dxaOrig="1980" w:dyaOrig="400" w14:anchorId="522A103D">
          <v:shape id="_x0000_i1156" type="#_x0000_t75" style="width:100pt;height:20.5pt" o:ole="">
            <v:imagedata r:id="rId270" o:title=""/>
          </v:shape>
          <o:OLEObject Type="Embed" ProgID="Equation.DSMT4" ShapeID="_x0000_i1156" DrawAspect="Content" ObjectID="_1618680695" r:id="rId271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</w:p>
    <w:p w14:paraId="38EE06FD" w14:textId="5B48C5B1" w:rsidR="00D545AB" w:rsidRPr="00FE0C10" w:rsidRDefault="00C66DFC" w:rsidP="00BF2931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  <w:proofErr w:type="spellStart"/>
      <w:r w:rsidRPr="00FE0C10">
        <w:rPr>
          <w:rFonts w:ascii="Franklin Gothic Book" w:hAnsi="Franklin Gothic Book"/>
          <w:sz w:val="24"/>
          <w:szCs w:val="24"/>
          <w:lang w:val="nn-NO"/>
        </w:rPr>
        <w:t>Bestem</w:t>
      </w:r>
      <w:proofErr w:type="spellEnd"/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topp- og botnpunkt</w:t>
      </w:r>
      <w:r w:rsidR="00F97DC7" w:rsidRPr="00FE0C10">
        <w:rPr>
          <w:rFonts w:ascii="Franklin Gothic Book" w:hAnsi="Franklin Gothic Book"/>
          <w:sz w:val="24"/>
          <w:szCs w:val="24"/>
          <w:lang w:val="nn-NO"/>
        </w:rPr>
        <w:t xml:space="preserve"> på grafen til </w:t>
      </w:r>
      <w:r w:rsidR="000A33BB" w:rsidRPr="00FE0C10">
        <w:rPr>
          <w:position w:val="-10"/>
          <w:lang w:val="nn-NO"/>
        </w:rPr>
        <w:object w:dxaOrig="220" w:dyaOrig="300" w14:anchorId="6C365679">
          <v:shape id="_x0000_i1157" type="#_x0000_t75" style="width:11.5pt;height:15pt" o:ole="">
            <v:imagedata r:id="rId272" o:title=""/>
          </v:shape>
          <o:OLEObject Type="Embed" ProgID="Equation.DSMT4" ShapeID="_x0000_i1157" DrawAspect="Content" ObjectID="_1618680696" r:id="rId273"/>
        </w:object>
      </w:r>
      <w:r w:rsidR="00F97DC7"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6D4859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925D6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Opplysning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925D6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e ov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925D6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for gir følg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ja</w:t>
      </w:r>
      <w:r w:rsidR="00925D6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de opplysning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925D6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 om grafen til</w:t>
      </w:r>
      <w:r w:rsidR="00D545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D545AB" w:rsidRPr="00FE0C10">
        <w:rPr>
          <w:rFonts w:ascii="Franklin Gothic Book" w:hAnsi="Franklin Gothic Book"/>
          <w:color w:val="0000FF"/>
          <w:position w:val="-4"/>
          <w:sz w:val="24"/>
          <w:szCs w:val="24"/>
          <w:lang w:val="nn-NO"/>
        </w:rPr>
        <w:object w:dxaOrig="180" w:dyaOrig="260" w14:anchorId="03575700">
          <v:shape id="_x0000_i1158" type="#_x0000_t75" style="width:9pt;height:13pt" o:ole="">
            <v:imagedata r:id="rId274" o:title=""/>
          </v:shape>
          <o:OLEObject Type="Embed" ProgID="Equation.DSMT4" ShapeID="_x0000_i1158" DrawAspect="Content" ObjectID="_1618680697" r:id="rId275"/>
        </w:object>
      </w:r>
      <w:r w:rsidR="00D545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925D6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D545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925D64" w:rsidRPr="00FE0C10">
        <w:rPr>
          <w:rFonts w:ascii="Franklin Gothic Book" w:hAnsi="Franklin Gothic Book"/>
          <w:position w:val="-14"/>
          <w:sz w:val="24"/>
          <w:szCs w:val="24"/>
          <w:lang w:val="nn-NO"/>
        </w:rPr>
        <w:object w:dxaOrig="5679" w:dyaOrig="400" w14:anchorId="7D861DC6">
          <v:shape id="_x0000_i1159" type="#_x0000_t75" style="width:283pt;height:19.5pt" o:ole="">
            <v:imagedata r:id="rId276" o:title=""/>
          </v:shape>
          <o:OLEObject Type="Embed" ProgID="Equation.DSMT4" ShapeID="_x0000_i1159" DrawAspect="Content" ObjectID="_1618680698" r:id="rId277"/>
        </w:object>
      </w:r>
      <w:r w:rsidR="009D02B9"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</w:p>
    <w:p w14:paraId="11470898" w14:textId="6048E562" w:rsidR="009D02B9" w:rsidRPr="00FE0C10" w:rsidRDefault="00D545AB" w:rsidP="00BF2931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Vi </w:t>
      </w:r>
      <w:r w:rsidR="00C66D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set</w:t>
      </w:r>
      <w:r w:rsidR="009D02B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9D02B9" w:rsidRPr="00FE0C10">
        <w:rPr>
          <w:rFonts w:ascii="Franklin Gothic Book" w:hAnsi="Franklin Gothic Book"/>
          <w:color w:val="0000FF"/>
          <w:position w:val="-14"/>
          <w:sz w:val="24"/>
          <w:szCs w:val="24"/>
          <w:lang w:val="nn-NO"/>
        </w:rPr>
        <w:object w:dxaOrig="980" w:dyaOrig="400" w14:anchorId="65CC14D0">
          <v:shape id="_x0000_i1160" type="#_x0000_t75" style="width:49pt;height:19.5pt" o:ole="">
            <v:imagedata r:id="rId278" o:title=""/>
          </v:shape>
          <o:OLEObject Type="Embed" ProgID="Equation.DSMT4" ShapeID="_x0000_i1160" DrawAspect="Content" ObjectID="_1618680699" r:id="rId279"/>
        </w:object>
      </w:r>
      <w:r w:rsidR="009D02B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C66D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for å finne </w:t>
      </w:r>
      <w:proofErr w:type="spellStart"/>
      <w:r w:rsidR="00C66D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kstremalpunkt</w:t>
      </w:r>
      <w:proofErr w:type="spellEnd"/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6D4859" w:rsidRPr="00FE0C10">
        <w:rPr>
          <w:rFonts w:ascii="Franklin Gothic Book" w:hAnsi="Franklin Gothic Book"/>
          <w:position w:val="-14"/>
          <w:sz w:val="24"/>
          <w:szCs w:val="24"/>
          <w:lang w:val="nn-NO"/>
        </w:rPr>
        <w:object w:dxaOrig="1740" w:dyaOrig="400" w14:anchorId="57DB8001">
          <v:shape id="_x0000_i1161" type="#_x0000_t75" style="width:87pt;height:20.5pt" o:ole="">
            <v:imagedata r:id="rId280" o:title=""/>
          </v:shape>
          <o:OLEObject Type="Embed" ProgID="Equation.DSMT4" ShapeID="_x0000_i1161" DrawAspect="Content" ObjectID="_1618680700" r:id="rId281"/>
        </w:object>
      </w:r>
      <w:r w:rsidR="006D4859"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6D4859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137C1A" w:rsidRPr="00FE0C10">
        <w:rPr>
          <w:rFonts w:ascii="Franklin Gothic Book" w:hAnsi="Franklin Gothic Book"/>
          <w:color w:val="0000FF"/>
          <w:position w:val="-14"/>
          <w:sz w:val="24"/>
          <w:szCs w:val="24"/>
          <w:lang w:val="nn-NO"/>
        </w:rPr>
        <w:object w:dxaOrig="2500" w:dyaOrig="400" w14:anchorId="1D0EC257">
          <v:shape id="_x0000_i1162" type="#_x0000_t75" style="width:124.5pt;height:19.5pt" o:ole="">
            <v:imagedata r:id="rId282" o:title=""/>
          </v:shape>
          <o:OLEObject Type="Embed" ProgID="Equation.DSMT4" ShapeID="_x0000_i1162" DrawAspect="Content" ObjectID="_1618680701" r:id="rId283"/>
        </w:objec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9D02B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</w:p>
    <w:p w14:paraId="3C75B883" w14:textId="2E55B5CE" w:rsidR="00BD0232" w:rsidRPr="00FE0C10" w:rsidRDefault="009D02B9" w:rsidP="00BF2931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te</w:t>
      </w:r>
      <w:r w:rsidR="00C66D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k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</w:t>
      </w:r>
      <w:r w:rsidR="00C66D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r </w:t>
      </w:r>
      <w:r w:rsidR="00BD023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forte</w:t>
      </w:r>
      <w:r w:rsidR="00C66D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k</w:t>
      </w:r>
      <w:r w:rsidR="00BD023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slinje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or </w:t>
      </w:r>
      <w:r w:rsidRPr="00FE0C10">
        <w:rPr>
          <w:rFonts w:ascii="Franklin Gothic Book" w:hAnsi="Franklin Gothic Book"/>
          <w:color w:val="0000FF"/>
          <w:position w:val="-10"/>
          <w:sz w:val="24"/>
          <w:szCs w:val="24"/>
          <w:lang w:val="nn-NO"/>
        </w:rPr>
        <w:object w:dxaOrig="220" w:dyaOrig="300" w14:anchorId="5F5C1EE8">
          <v:shape id="_x0000_i1163" type="#_x0000_t75" style="width:11.5pt;height:15pt" o:ole="">
            <v:imagedata r:id="rId284" o:title=""/>
          </v:shape>
          <o:OLEObject Type="Embed" ProgID="Equation.DSMT4" ShapeID="_x0000_i1163" DrawAspect="Content" ObjectID="_1618680702" r:id="rId285"/>
        </w:objec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137C1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137C1A" w:rsidRPr="00FE0C10">
        <w:rPr>
          <w:noProof/>
          <w:lang w:eastAsia="nb-NO"/>
        </w:rPr>
        <mc:AlternateContent>
          <mc:Choice Requires="wpc">
            <w:drawing>
              <wp:inline distT="0" distB="0" distL="0" distR="0" wp14:anchorId="07815719" wp14:editId="27E18DDD">
                <wp:extent cx="5662612" cy="1372354"/>
                <wp:effectExtent l="0" t="0" r="0" b="0"/>
                <wp:docPr id="262" name="Lerret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85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1034415" y="295079"/>
                            <a:ext cx="40005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2449830" y="293174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3478530" y="293174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7"/>
                        <wps:cNvCnPr>
                          <a:cxnSpLocks noChangeShapeType="1"/>
                        </wps:cNvCnPr>
                        <wps:spPr bwMode="auto">
                          <a:xfrm flipV="1">
                            <a:off x="1400175" y="639774"/>
                            <a:ext cx="967475" cy="6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9"/>
                        <wps:cNvCnPr>
                          <a:cxnSpLocks noChangeShapeType="1"/>
                        </wps:cNvCnPr>
                        <wps:spPr bwMode="auto">
                          <a:xfrm flipH="1">
                            <a:off x="2561590" y="639884"/>
                            <a:ext cx="7416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2282187" y="64863"/>
                            <a:ext cx="378460" cy="30353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31B360" w14:textId="09C2A9B2" w:rsidR="003735C8" w:rsidRDefault="003735C8" w:rsidP="00137C1A">
                              <w:r w:rsidRPr="004602F6">
                                <w:rPr>
                                  <w:position w:val="-4"/>
                                </w:rPr>
                                <w:object w:dxaOrig="200" w:dyaOrig="260" w14:anchorId="6473AFF2">
                                  <v:shape id="_x0000_i1165" type="#_x0000_t75" style="width:10pt;height:13.5pt" o:ole="">
                                    <v:imagedata r:id="rId286" o:title=""/>
                                  </v:shape>
                                  <o:OLEObject Type="Embed" ProgID="Equation.DSMT4" ShapeID="_x0000_i1165" DrawAspect="Content" ObjectID="_1618680757" r:id="rId28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332480" y="62639"/>
                            <a:ext cx="374015" cy="31051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F64B96" w14:textId="699E12CB" w:rsidR="003735C8" w:rsidRDefault="003735C8" w:rsidP="00137C1A">
                              <w:r w:rsidRPr="00137C1A">
                                <w:rPr>
                                  <w:position w:val="-6"/>
                                </w:rPr>
                                <w:object w:dxaOrig="220" w:dyaOrig="279" w14:anchorId="1EBB4943">
                                  <v:shape id="_x0000_i1167" type="#_x0000_t75" style="width:11.5pt;height:13.5pt" o:ole="">
                                    <v:imagedata r:id="rId288" o:title=""/>
                                  </v:shape>
                                  <o:OLEObject Type="Embed" ProgID="Equation.DSMT4" ShapeID="_x0000_i1167" DrawAspect="Content" ObjectID="_1618680758" r:id="rId28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2323465" y="521774"/>
                            <a:ext cx="238125" cy="2571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4A0B52F" w14:textId="77777777" w:rsidR="003735C8" w:rsidRPr="0047754C" w:rsidRDefault="003735C8" w:rsidP="00137C1A">
                              <w:pPr>
                                <w:rPr>
                                  <w:rFonts w:ascii="Franklin Gothic Book" w:hAnsi="Franklin Gothic Book"/>
                                  <w:color w:val="0000FF"/>
                                  <w:sz w:val="20"/>
                                  <w:szCs w:val="20"/>
                                </w:rPr>
                              </w:pPr>
                              <w:r w:rsidRPr="0047754C">
                                <w:rPr>
                                  <w:rFonts w:ascii="Franklin Gothic Book" w:hAnsi="Franklin Gothic Book"/>
                                  <w:color w:val="0000FF"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347720" y="521774"/>
                            <a:ext cx="238125" cy="247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1656080" w14:textId="77777777" w:rsidR="003735C8" w:rsidRPr="0047754C" w:rsidRDefault="003735C8" w:rsidP="00137C1A">
                              <w:pPr>
                                <w:rPr>
                                  <w:rFonts w:ascii="Franklin Gothic Book" w:hAnsi="Franklin Gothic Book"/>
                                  <w:color w:val="0000FF"/>
                                  <w:sz w:val="20"/>
                                  <w:szCs w:val="20"/>
                                </w:rPr>
                              </w:pPr>
                              <w:r w:rsidRPr="0047754C">
                                <w:rPr>
                                  <w:rFonts w:ascii="Franklin Gothic Book" w:hAnsi="Franklin Gothic Book"/>
                                  <w:color w:val="0000FF"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82895"/>
                            <a:ext cx="1347787" cy="34417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6C2F8F" w14:textId="0828AF1D" w:rsidR="003735C8" w:rsidRDefault="003735C8" w:rsidP="00137C1A">
                              <w:r w:rsidRPr="00C1693E">
                                <w:rPr>
                                  <w:position w:val="-14"/>
                                </w:rPr>
                                <w:object w:dxaOrig="1719" w:dyaOrig="400" w14:anchorId="063A30BB">
                                  <v:shape id="_x0000_i1169" type="#_x0000_t75" style="width:91.5pt;height:21pt" o:ole="">
                                    <v:imagedata r:id="rId290" o:title=""/>
                                  </v:shape>
                                  <o:OLEObject Type="Embed" ProgID="Equation.DSMT4" ShapeID="_x0000_i1169" DrawAspect="Content" ObjectID="_1618680759" r:id="rId29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6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4838700" y="35999"/>
                            <a:ext cx="297815" cy="41465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A0CEC7" w14:textId="77777777" w:rsidR="003735C8" w:rsidRDefault="003735C8" w:rsidP="00137C1A">
                              <w:r w:rsidRPr="009A1EB7">
                                <w:rPr>
                                  <w:position w:val="-4"/>
                                </w:rPr>
                                <w:object w:dxaOrig="180" w:dyaOrig="200" w14:anchorId="1338805B">
                                  <v:shape id="_x0000_i1171" type="#_x0000_t75" style="width:9pt;height:10.5pt" o:ole="">
                                    <v:imagedata r:id="rId92" o:title=""/>
                                  </v:shape>
                                  <o:OLEObject Type="Embed" ProgID="Equation.DSMT4" ShapeID="_x0000_i1171" DrawAspect="Content" ObjectID="_1618680760" r:id="rId29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57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3650910" y="639884"/>
                            <a:ext cx="11163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Rett linje 259"/>
                        <wps:cNvCnPr/>
                        <wps:spPr>
                          <a:xfrm>
                            <a:off x="1372235" y="778882"/>
                            <a:ext cx="937448" cy="340209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FF"/>
                            </a:solidFill>
                            <a:headEnd type="none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0" name="Rett linje 260"/>
                        <wps:cNvCnPr/>
                        <wps:spPr>
                          <a:xfrm flipV="1">
                            <a:off x="2514459" y="814387"/>
                            <a:ext cx="833074" cy="357086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FF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1" name="Rett linje 261"/>
                        <wps:cNvCnPr/>
                        <wps:spPr>
                          <a:xfrm>
                            <a:off x="3690730" y="814245"/>
                            <a:ext cx="938420" cy="39543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FF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7815719" id="Lerret 2" o:spid="_x0000_s1044" editas="canvas" style="width:445.85pt;height:108.05pt;mso-position-horizontal-relative:char;mso-position-vertical-relative:line" coordsize="56622,137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">
                <v:shape id="_x0000_s1045" type="#_x0000_t75" style="position:absolute;width:56622;height:13722;visibility:visible;mso-wrap-style:square">
                  <v:fill o:detectmouseclick="t"/>
                  <v:path o:connecttype="none"/>
                </v:shape>
                <v:line id="Line 4" o:spid="_x0000_s1046" style="position:absolute;visibility:visible;mso-wrap-style:square" from="10344,2950" to="50349,2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">
                  <v:stroke endarrow="block"/>
                </v:line>
                <v:line id="Line 5" o:spid="_x0000_s1047" style="position:absolute;visibility:visible;mso-wrap-style:square" from="24498,2931" to="24498,5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gZ7xgAAANsAAAAPAAAAZHJzL2Rvd25yZXYueG1sRI9Ba8JA&#10;FITvgv9heYI33Vghld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3MIGe8YAAADbAAAA&#10;DwAAAAAAAAAAAAAAAAAHAgAAZHJzL2Rvd25yZXYueG1sUEsFBgAAAAADAAMAtwAAAPoCAAAAAA==&#10;"/>
                <v:line id="Line 6" o:spid="_x0000_s1048" style="position:absolute;visibility:visible;mso-wrap-style:square" from="34785,2931" to="34785,5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ZIJwgAAANs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"/>
                <v:line id="Line 7" o:spid="_x0000_s1049" style="position:absolute;flip:y;visibility:visible;mso-wrap-style:square" from="14001,6397" to="23676,6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">
                  <v:stroke dashstyle="dash"/>
                </v:line>
                <v:line id="Line 9" o:spid="_x0000_s1050" style="position:absolute;flip:x;visibility:visible;mso-wrap-style:square" from="25615,6398" to="33032,6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"/>
                <v:shape id="Text Box 10" o:spid="_x0000_s1051" type="#_x0000_t202" style="position:absolute;left:22821;top:648;width:3785;height:30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" stroked="f">
                  <v:fill opacity="0"/>
                  <v:textbox>
                    <w:txbxContent>
                      <w:p w14:paraId="4531B360" w14:textId="09C2A9B2" w:rsidR="003735C8" w:rsidRDefault="003735C8" w:rsidP="00137C1A">
                        <w:r w:rsidRPr="004602F6">
                          <w:rPr>
                            <w:position w:val="-4"/>
                          </w:rPr>
                          <w:object w:dxaOrig="200" w:dyaOrig="260" w14:anchorId="6473AFF2">
                            <v:shape id="_x0000_i1165" type="#_x0000_t75" style="width:10pt;height:13.5pt" o:ole="">
                              <v:imagedata r:id="rId293" o:title=""/>
                            </v:shape>
                            <o:OLEObject Type="Embed" ProgID="Equation.DSMT4" ShapeID="_x0000_i1165" DrawAspect="Content" ObjectID="_1612684020" r:id="rId294"/>
                          </w:object>
                        </w:r>
                      </w:p>
                    </w:txbxContent>
                  </v:textbox>
                </v:shape>
                <v:shape id="Text Box 11" o:spid="_x0000_s1052" type="#_x0000_t202" style="position:absolute;left:33324;top:626;width:3740;height:31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" stroked="f">
                  <v:fill opacity="0"/>
                  <v:textbox>
                    <w:txbxContent>
                      <w:p w14:paraId="11F64B96" w14:textId="699E12CB" w:rsidR="003735C8" w:rsidRDefault="003735C8" w:rsidP="00137C1A">
                        <w:r w:rsidRPr="00137C1A">
                          <w:rPr>
                            <w:position w:val="-6"/>
                          </w:rPr>
                          <w:object w:dxaOrig="220" w:dyaOrig="279" w14:anchorId="1EBB4943">
                            <v:shape id="_x0000_i1167" type="#_x0000_t75" style="width:11.5pt;height:13.5pt" o:ole="">
                              <v:imagedata r:id="rId295" o:title=""/>
                            </v:shape>
                            <o:OLEObject Type="Embed" ProgID="Equation.DSMT4" ShapeID="_x0000_i1167" DrawAspect="Content" ObjectID="_1612684021" r:id="rId296"/>
                          </w:object>
                        </w:r>
                      </w:p>
                    </w:txbxContent>
                  </v:textbox>
                </v:shape>
                <v:shape id="Text Box 12" o:spid="_x0000_s1053" type="#_x0000_t202" style="position:absolute;left:23234;top:5217;width:2381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" strokecolor="white">
                  <v:textbox>
                    <w:txbxContent>
                      <w:p w14:paraId="14A0B52F" w14:textId="77777777" w:rsidR="003735C8" w:rsidRPr="0047754C" w:rsidRDefault="003735C8" w:rsidP="00137C1A">
                        <w:pPr>
                          <w:rPr>
                            <w:rFonts w:ascii="Franklin Gothic Book" w:hAnsi="Franklin Gothic Book"/>
                            <w:color w:val="0000FF"/>
                            <w:sz w:val="20"/>
                            <w:szCs w:val="20"/>
                          </w:rPr>
                        </w:pPr>
                        <w:r w:rsidRPr="0047754C">
                          <w:rPr>
                            <w:rFonts w:ascii="Franklin Gothic Book" w:hAnsi="Franklin Gothic Book"/>
                            <w:color w:val="0000FF"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13" o:spid="_x0000_s1054" type="#_x0000_t202" style="position:absolute;left:33477;top:5217;width:2381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" strokecolor="white">
                  <v:textbox>
                    <w:txbxContent>
                      <w:p w14:paraId="41656080" w14:textId="77777777" w:rsidR="003735C8" w:rsidRPr="0047754C" w:rsidRDefault="003735C8" w:rsidP="00137C1A">
                        <w:pPr>
                          <w:rPr>
                            <w:rFonts w:ascii="Franklin Gothic Book" w:hAnsi="Franklin Gothic Book"/>
                            <w:color w:val="0000FF"/>
                            <w:sz w:val="20"/>
                            <w:szCs w:val="20"/>
                          </w:rPr>
                        </w:pPr>
                        <w:r w:rsidRPr="0047754C">
                          <w:rPr>
                            <w:rFonts w:ascii="Franklin Gothic Book" w:hAnsi="Franklin Gothic Book"/>
                            <w:color w:val="0000FF"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17" o:spid="_x0000_s1055" type="#_x0000_t202" style="position:absolute;top:4828;width:13477;height:3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" stroked="f">
                  <v:fill opacity="0"/>
                  <v:textbox>
                    <w:txbxContent>
                      <w:p w14:paraId="016C2F8F" w14:textId="0828AF1D" w:rsidR="003735C8" w:rsidRDefault="003735C8" w:rsidP="00137C1A">
                        <w:r w:rsidRPr="00C1693E">
                          <w:rPr>
                            <w:position w:val="-14"/>
                          </w:rPr>
                          <w:object w:dxaOrig="1719" w:dyaOrig="400" w14:anchorId="063A30BB">
                            <v:shape id="_x0000_i1169" type="#_x0000_t75" style="width:91.5pt;height:21pt" o:ole="">
                              <v:imagedata r:id="rId297" o:title=""/>
                            </v:shape>
                            <o:OLEObject Type="Embed" ProgID="Equation.DSMT4" ShapeID="_x0000_i1169" DrawAspect="Content" ObjectID="_1612684022" r:id="rId298"/>
                          </w:object>
                        </w:r>
                      </w:p>
                    </w:txbxContent>
                  </v:textbox>
                </v:shape>
                <v:shape id="Text Box 59" o:spid="_x0000_s1056" type="#_x0000_t202" style="position:absolute;left:48387;top:359;width:2978;height:41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" stroked="f">
                  <v:fill opacity="0"/>
                  <v:textbox style="mso-fit-shape-to-text:t">
                    <w:txbxContent>
                      <w:p w14:paraId="79A0CEC7" w14:textId="77777777" w:rsidR="003735C8" w:rsidRDefault="003735C8" w:rsidP="00137C1A">
                        <w:r w:rsidRPr="009A1EB7">
                          <w:rPr>
                            <w:position w:val="-4"/>
                          </w:rPr>
                          <w:object w:dxaOrig="180" w:dyaOrig="200" w14:anchorId="1338805B">
                            <v:shape id="_x0000_i1171" type="#_x0000_t75" style="width:9pt;height:10.5pt" o:ole="">
                              <v:imagedata r:id="rId92" o:title=""/>
                            </v:shape>
                            <o:OLEObject Type="Embed" ProgID="Equation.DSMT4" ShapeID="_x0000_i1171" DrawAspect="Content" ObjectID="_1612684023" r:id="rId299"/>
                          </w:object>
                        </w:r>
                      </w:p>
                    </w:txbxContent>
                  </v:textbox>
                </v:shape>
                <v:line id="Line 7" o:spid="_x0000_s1057" style="position:absolute;visibility:visible;mso-wrap-style:square" from="36509,6398" to="47672,6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">
                  <v:stroke dashstyle="dash"/>
                </v:line>
                <v:line id="Rett linje 259" o:spid="_x0000_s1058" style="position:absolute;visibility:visible;mso-wrap-style:square" from="13722,7788" to="23096,11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" strokecolor="blue" strokeweight=".5pt">
                  <v:stroke endarrow="open" joinstyle="miter"/>
                </v:line>
                <v:line id="Rett linje 260" o:spid="_x0000_s1059" style="position:absolute;flip:y;visibility:visible;mso-wrap-style:square" from="25144,8143" to="33475,11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" strokecolor="blue" strokeweight=".5pt">
                  <v:stroke endarrow="open" joinstyle="miter"/>
                </v:line>
                <v:line id="Rett linje 261" o:spid="_x0000_s1060" style="position:absolute;visibility:visible;mso-wrap-style:square" from="36907,8142" to="46291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" strokecolor="blue" strokeweight=".5pt">
                  <v:stroke endarrow="open" joinstyle="miter"/>
                </v:line>
                <w10:anchorlock/>
              </v:group>
            </w:pict>
          </mc:Fallback>
        </mc:AlternateConten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</w:p>
    <w:p w14:paraId="0A105BAB" w14:textId="46B09A20" w:rsidR="002243E9" w:rsidRPr="00FE0C10" w:rsidRDefault="00344BD0" w:rsidP="00BF2931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30555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Fr</w:t>
      </w:r>
      <w:r w:rsidR="00C66D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å</w:t>
      </w:r>
      <w:r w:rsidR="0030555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orte</w:t>
      </w:r>
      <w:r w:rsidR="00C66D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k</w:t>
      </w:r>
      <w:r w:rsidR="0030555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nsskjemaet ser vi at grafen til </w:t>
      </w:r>
      <w:r w:rsidR="00305558" w:rsidRPr="00FE0C10">
        <w:rPr>
          <w:rFonts w:ascii="Franklin Gothic Book" w:hAnsi="Franklin Gothic Book"/>
          <w:color w:val="0000FF"/>
          <w:position w:val="-10"/>
          <w:sz w:val="24"/>
          <w:szCs w:val="24"/>
          <w:lang w:val="nn-NO"/>
        </w:rPr>
        <w:object w:dxaOrig="220" w:dyaOrig="300" w14:anchorId="4239A9F9">
          <v:shape id="_x0000_i1172" type="#_x0000_t75" style="width:11.5pt;height:15pt" o:ole="">
            <v:imagedata r:id="rId300" o:title=""/>
          </v:shape>
          <o:OLEObject Type="Embed" ProgID="Equation.DSMT4" ShapeID="_x0000_i1172" DrawAspect="Content" ObjectID="_1618680703" r:id="rId301"/>
        </w:object>
      </w:r>
      <w:r w:rsidR="0030555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har e</w:t>
      </w:r>
      <w:r w:rsidR="00C66D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30555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t b</w:t>
      </w:r>
      <w:r w:rsidR="00C66D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ot</w:t>
      </w:r>
      <w:r w:rsidR="00D9222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punkt</w:t>
      </w:r>
      <w:r w:rsidR="0030555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or </w:t>
      </w:r>
      <w:r w:rsidR="00305558" w:rsidRPr="00FE0C10">
        <w:rPr>
          <w:rFonts w:ascii="Franklin Gothic Book" w:hAnsi="Franklin Gothic Book"/>
          <w:color w:val="0000FF"/>
          <w:position w:val="-4"/>
          <w:sz w:val="24"/>
          <w:szCs w:val="24"/>
          <w:lang w:val="nn-NO"/>
        </w:rPr>
        <w:object w:dxaOrig="580" w:dyaOrig="260" w14:anchorId="15EB7E45">
          <v:shape id="_x0000_i1173" type="#_x0000_t75" style="width:29.5pt;height:13.5pt" o:ole="">
            <v:imagedata r:id="rId302" o:title=""/>
          </v:shape>
          <o:OLEObject Type="Embed" ProgID="Equation.DSMT4" ShapeID="_x0000_i1173" DrawAspect="Content" ObjectID="_1618680704" r:id="rId303"/>
        </w:object>
      </w:r>
      <w:r w:rsidR="0030555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og et toppunkt for </w:t>
      </w:r>
      <w:r w:rsidR="00305558" w:rsidRPr="00FE0C10">
        <w:rPr>
          <w:rFonts w:ascii="Franklin Gothic Book" w:hAnsi="Franklin Gothic Book"/>
          <w:color w:val="0000FF"/>
          <w:position w:val="-6"/>
          <w:sz w:val="24"/>
          <w:szCs w:val="24"/>
          <w:lang w:val="nn-NO"/>
        </w:rPr>
        <w:object w:dxaOrig="580" w:dyaOrig="279" w14:anchorId="1A83E95C">
          <v:shape id="_x0000_i1174" type="#_x0000_t75" style="width:29.5pt;height:13.5pt" o:ole="">
            <v:imagedata r:id="rId304" o:title=""/>
          </v:shape>
          <o:OLEObject Type="Embed" ProgID="Equation.DSMT4" ShapeID="_x0000_i1174" DrawAspect="Content" ObjectID="_1618680705" r:id="rId305"/>
        </w:object>
      </w:r>
      <w:r w:rsidR="0030555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="0030555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D9222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305558" w:rsidRPr="00FE0C10">
        <w:rPr>
          <w:rFonts w:ascii="Franklin Gothic Book" w:hAnsi="Franklin Gothic Book"/>
          <w:color w:val="0000FF"/>
          <w:position w:val="-14"/>
          <w:sz w:val="24"/>
          <w:szCs w:val="24"/>
          <w:lang w:val="nn-NO"/>
        </w:rPr>
        <w:object w:dxaOrig="3760" w:dyaOrig="400" w14:anchorId="4BD1A8AC">
          <v:shape id="_x0000_i1175" type="#_x0000_t75" style="width:188pt;height:20.5pt" o:ole="">
            <v:imagedata r:id="rId306" o:title=""/>
          </v:shape>
          <o:OLEObject Type="Embed" ProgID="Equation.DSMT4" ShapeID="_x0000_i1175" DrawAspect="Content" ObjectID="_1618680706" r:id="rId307"/>
        </w:objec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30555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305558" w:rsidRPr="00FE0C10">
        <w:rPr>
          <w:rFonts w:ascii="Franklin Gothic Book" w:hAnsi="Franklin Gothic Book"/>
          <w:color w:val="0000FF"/>
          <w:position w:val="-14"/>
          <w:sz w:val="24"/>
          <w:szCs w:val="24"/>
          <w:lang w:val="nn-NO"/>
        </w:rPr>
        <w:object w:dxaOrig="3980" w:dyaOrig="400" w14:anchorId="5360B079">
          <v:shape id="_x0000_i1176" type="#_x0000_t75" style="width:199.5pt;height:19.5pt" o:ole="">
            <v:imagedata r:id="rId308" o:title=""/>
          </v:shape>
          <o:OLEObject Type="Embed" ProgID="Equation.DSMT4" ShapeID="_x0000_i1176" DrawAspect="Content" ObjectID="_1618680707" r:id="rId309"/>
        </w:object>
      </w:r>
      <w:r w:rsidR="0030555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30555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 xml:space="preserve">Grafen til </w:t>
      </w:r>
      <w:r w:rsidR="00305558" w:rsidRPr="00FE0C10">
        <w:rPr>
          <w:rFonts w:ascii="Franklin Gothic Book" w:hAnsi="Franklin Gothic Book"/>
          <w:color w:val="0000FF"/>
          <w:position w:val="-10"/>
          <w:sz w:val="24"/>
          <w:szCs w:val="24"/>
          <w:lang w:val="nn-NO"/>
        </w:rPr>
        <w:object w:dxaOrig="220" w:dyaOrig="300" w14:anchorId="0C3914F5">
          <v:shape id="_x0000_i1177" type="#_x0000_t75" style="width:11.5pt;height:15pt" o:ole="">
            <v:imagedata r:id="rId310" o:title=""/>
          </v:shape>
          <o:OLEObject Type="Embed" ProgID="Equation.DSMT4" ShapeID="_x0000_i1177" DrawAspect="Content" ObjectID="_1618680708" r:id="rId311"/>
        </w:object>
      </w:r>
      <w:r w:rsidR="00C66D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har bot</w:t>
      </w:r>
      <w:r w:rsidR="0030555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npunkt i </w:t>
      </w:r>
      <w:r w:rsidR="00305558" w:rsidRPr="00FE0C10">
        <w:rPr>
          <w:rFonts w:ascii="Franklin Gothic Book" w:hAnsi="Franklin Gothic Book"/>
          <w:color w:val="0000FF"/>
          <w:position w:val="-14"/>
          <w:sz w:val="24"/>
          <w:szCs w:val="24"/>
          <w:lang w:val="nn-NO"/>
        </w:rPr>
        <w:object w:dxaOrig="960" w:dyaOrig="400" w14:anchorId="0541615B">
          <v:shape id="_x0000_i1178" type="#_x0000_t75" style="width:48pt;height:19.5pt" o:ole="">
            <v:imagedata r:id="rId312" o:title=""/>
          </v:shape>
          <o:OLEObject Type="Embed" ProgID="Equation.DSMT4" ShapeID="_x0000_i1178" DrawAspect="Content" ObjectID="_1618680709" r:id="rId313"/>
        </w:object>
      </w:r>
      <w:r w:rsidR="0030555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og e</w:t>
      </w:r>
      <w:r w:rsidR="00C66D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30555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t toppunkt i </w:t>
      </w:r>
      <w:r w:rsidR="00305558" w:rsidRPr="00FE0C10">
        <w:rPr>
          <w:rFonts w:ascii="Franklin Gothic Book" w:hAnsi="Franklin Gothic Book"/>
          <w:color w:val="0000FF"/>
          <w:position w:val="-14"/>
          <w:sz w:val="24"/>
          <w:szCs w:val="24"/>
          <w:lang w:val="nn-NO"/>
        </w:rPr>
        <w:object w:dxaOrig="820" w:dyaOrig="400" w14:anchorId="18A34CB4">
          <v:shape id="_x0000_i1179" type="#_x0000_t75" style="width:41pt;height:19.5pt" o:ole="">
            <v:imagedata r:id="rId314" o:title=""/>
          </v:shape>
          <o:OLEObject Type="Embed" ProgID="Equation.DSMT4" ShapeID="_x0000_i1179" DrawAspect="Content" ObjectID="_1618680710" r:id="rId315"/>
        </w:object>
      </w:r>
      <w:r w:rsidR="0030555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2243E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</w:p>
    <w:p w14:paraId="7C7ACF60" w14:textId="1FA9D0B2" w:rsidR="00EF2262" w:rsidRPr="00FE0C10" w:rsidRDefault="002243E9" w:rsidP="00BF2931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 w:type="page"/>
      </w:r>
    </w:p>
    <w:tbl>
      <w:tblPr>
        <w:tblStyle w:val="Tabellrutenett"/>
        <w:tblW w:w="0" w:type="auto"/>
        <w:tblInd w:w="-5" w:type="dxa"/>
        <w:tblLook w:val="04A0" w:firstRow="1" w:lastRow="0" w:firstColumn="1" w:lastColumn="0" w:noHBand="0" w:noVBand="1"/>
      </w:tblPr>
      <w:tblGrid>
        <w:gridCol w:w="8789"/>
      </w:tblGrid>
      <w:tr w:rsidR="00C90E81" w:rsidRPr="00FE0C10" w14:paraId="0D4C65AE" w14:textId="77777777" w:rsidTr="00807B14">
        <w:trPr>
          <w:trHeight w:val="931"/>
        </w:trPr>
        <w:tc>
          <w:tcPr>
            <w:tcW w:w="8789" w:type="dxa"/>
            <w:shd w:val="clear" w:color="auto" w:fill="B6D1EC"/>
          </w:tcPr>
          <w:p w14:paraId="43833523" w14:textId="77777777" w:rsidR="00C90E81" w:rsidRPr="00FE0C10" w:rsidRDefault="00C90E81" w:rsidP="00807B14">
            <w:pPr>
              <w:rPr>
                <w:lang w:val="nn-NO"/>
              </w:rPr>
            </w:pPr>
          </w:p>
          <w:p w14:paraId="1B9A518A" w14:textId="2E0BFC29" w:rsidR="00C90E81" w:rsidRPr="00FE0C10" w:rsidRDefault="00C90E81" w:rsidP="00807B14">
            <w:pPr>
              <w:jc w:val="center"/>
              <w:rPr>
                <w:b/>
                <w:sz w:val="32"/>
                <w:szCs w:val="32"/>
                <w:lang w:val="nn-NO"/>
              </w:rPr>
            </w:pPr>
            <w:r w:rsidRPr="00FE0C10">
              <w:rPr>
                <w:b/>
                <w:sz w:val="32"/>
                <w:szCs w:val="32"/>
                <w:lang w:val="nn-NO"/>
              </w:rPr>
              <w:t>DEL 2</w:t>
            </w:r>
          </w:p>
          <w:p w14:paraId="0A36DC19" w14:textId="15CF88BC" w:rsidR="00C90E81" w:rsidRPr="00FE0C10" w:rsidRDefault="00C90E81" w:rsidP="00807B14">
            <w:pPr>
              <w:jc w:val="center"/>
              <w:rPr>
                <w:b/>
                <w:sz w:val="32"/>
                <w:szCs w:val="32"/>
                <w:lang w:val="nn-NO"/>
              </w:rPr>
            </w:pPr>
            <w:r w:rsidRPr="00FE0C10">
              <w:rPr>
                <w:b/>
                <w:sz w:val="32"/>
                <w:szCs w:val="32"/>
                <w:lang w:val="nn-NO"/>
              </w:rPr>
              <w:t>Med hjelpemiddel</w:t>
            </w:r>
          </w:p>
          <w:p w14:paraId="75A67110" w14:textId="77777777" w:rsidR="00C90E81" w:rsidRPr="00FE0C10" w:rsidRDefault="00C90E81" w:rsidP="00807B14">
            <w:pPr>
              <w:rPr>
                <w:lang w:val="nn-NO"/>
              </w:rPr>
            </w:pPr>
          </w:p>
        </w:tc>
      </w:tr>
    </w:tbl>
    <w:p w14:paraId="4C4F9EA9" w14:textId="04E2AE05" w:rsidR="008923F8" w:rsidRPr="00FE0C10" w:rsidRDefault="008923F8" w:rsidP="00EF2262">
      <w:pPr>
        <w:rPr>
          <w:rFonts w:ascii="Franklin Gothic Book" w:hAnsi="Franklin Gothic Book"/>
          <w:b/>
          <w:sz w:val="28"/>
          <w:szCs w:val="28"/>
          <w:lang w:val="nn-NO"/>
        </w:rPr>
      </w:pPr>
    </w:p>
    <w:p w14:paraId="0B46204B" w14:textId="2B289AFB" w:rsidR="00F97DC7" w:rsidRPr="00FE0C10" w:rsidRDefault="00EF2262" w:rsidP="00EF2262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t>Oppg</w:t>
      </w:r>
      <w:r w:rsidR="00C66DFC" w:rsidRPr="00FE0C10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FE0C10">
        <w:rPr>
          <w:rFonts w:ascii="Franklin Gothic Book" w:hAnsi="Franklin Gothic Book"/>
          <w:b/>
          <w:sz w:val="32"/>
          <w:szCs w:val="32"/>
          <w:lang w:val="nn-NO"/>
        </w:rPr>
        <w:t>ve 1</w:t>
      </w:r>
      <w:r w:rsidR="00F97DC7" w:rsidRPr="00FE0C10">
        <w:rPr>
          <w:rFonts w:ascii="Franklin Gothic Book" w:hAnsi="Franklin Gothic Book"/>
          <w:sz w:val="24"/>
          <w:szCs w:val="24"/>
          <w:lang w:val="nn-NO"/>
        </w:rPr>
        <w:t xml:space="preserve"> (8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poeng) </w:t>
      </w:r>
      <w:r w:rsidR="00E3609D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C66DFC" w:rsidRPr="00FE0C10">
        <w:rPr>
          <w:rFonts w:ascii="Franklin Gothic Book" w:hAnsi="Franklin Gothic Book"/>
          <w:sz w:val="24"/>
          <w:szCs w:val="24"/>
          <w:lang w:val="nn-NO"/>
        </w:rPr>
        <w:t xml:space="preserve">Ei bedrift produserer x einingar av ei vare per dag. Den daglege kostnaden (i kroner) er gitt i tabellen nedanfor, for nokre utvalde verdiar av </w:t>
      </w:r>
      <w:r w:rsidR="000A33BB" w:rsidRPr="00FE0C10">
        <w:rPr>
          <w:position w:val="-4"/>
          <w:lang w:val="nn-NO"/>
        </w:rPr>
        <w:object w:dxaOrig="200" w:dyaOrig="200" w14:anchorId="04E66403">
          <v:shape id="_x0000_i1180" type="#_x0000_t75" style="width:10pt;height:10pt" o:ole="">
            <v:imagedata r:id="rId316" o:title=""/>
          </v:shape>
          <o:OLEObject Type="Embed" ProgID="Equation.DSMT4" ShapeID="_x0000_i1180" DrawAspect="Content" ObjectID="_1618680711" r:id="rId317"/>
        </w:object>
      </w:r>
      <w:r w:rsidR="00F97DC7" w:rsidRPr="00FE0C10">
        <w:rPr>
          <w:rFonts w:ascii="Franklin Gothic Book" w:hAnsi="Franklin Gothic Book"/>
          <w:sz w:val="24"/>
          <w:szCs w:val="24"/>
          <w:lang w:val="nn-NO"/>
        </w:rPr>
        <w:t>.</w:t>
      </w:r>
    </w:p>
    <w:tbl>
      <w:tblPr>
        <w:tblStyle w:val="Tabellrutenett"/>
        <w:tblW w:w="8768" w:type="dxa"/>
        <w:tblInd w:w="-5" w:type="dxa"/>
        <w:tblLook w:val="04A0" w:firstRow="1" w:lastRow="0" w:firstColumn="1" w:lastColumn="0" w:noHBand="0" w:noVBand="1"/>
      </w:tblPr>
      <w:tblGrid>
        <w:gridCol w:w="3343"/>
        <w:gridCol w:w="794"/>
        <w:gridCol w:w="927"/>
        <w:gridCol w:w="928"/>
        <w:gridCol w:w="927"/>
        <w:gridCol w:w="927"/>
        <w:gridCol w:w="922"/>
      </w:tblGrid>
      <w:tr w:rsidR="00F97DC7" w:rsidRPr="00FE0C10" w14:paraId="5E0BE0B6" w14:textId="77777777" w:rsidTr="00C66DFC">
        <w:trPr>
          <w:trHeight w:val="574"/>
        </w:trPr>
        <w:tc>
          <w:tcPr>
            <w:tcW w:w="3343" w:type="dxa"/>
            <w:vAlign w:val="center"/>
          </w:tcPr>
          <w:p w14:paraId="139CF409" w14:textId="56F8DB23" w:rsidR="00F97DC7" w:rsidRPr="00FE0C10" w:rsidRDefault="000A33BB" w:rsidP="000A33BB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position w:val="-4"/>
                <w:lang w:val="nn-NO"/>
              </w:rPr>
              <w:object w:dxaOrig="200" w:dyaOrig="200" w14:anchorId="348ED8DD">
                <v:shape id="_x0000_i1181" type="#_x0000_t75" style="width:10pt;height:10pt" o:ole="">
                  <v:imagedata r:id="rId318" o:title=""/>
                </v:shape>
                <o:OLEObject Type="Embed" ProgID="Equation.DSMT4" ShapeID="_x0000_i1181" DrawAspect="Content" ObjectID="_1618680712" r:id="rId319"/>
              </w:object>
            </w:r>
          </w:p>
        </w:tc>
        <w:tc>
          <w:tcPr>
            <w:tcW w:w="794" w:type="dxa"/>
            <w:vAlign w:val="center"/>
          </w:tcPr>
          <w:p w14:paraId="074AB399" w14:textId="6FBF085C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0</w:t>
            </w:r>
          </w:p>
        </w:tc>
        <w:tc>
          <w:tcPr>
            <w:tcW w:w="927" w:type="dxa"/>
            <w:vAlign w:val="center"/>
          </w:tcPr>
          <w:p w14:paraId="57D89C25" w14:textId="3ECA5751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10</w:t>
            </w:r>
          </w:p>
        </w:tc>
        <w:tc>
          <w:tcPr>
            <w:tcW w:w="928" w:type="dxa"/>
            <w:vAlign w:val="center"/>
          </w:tcPr>
          <w:p w14:paraId="2BEB0DAF" w14:textId="4A55469C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20</w:t>
            </w:r>
          </w:p>
        </w:tc>
        <w:tc>
          <w:tcPr>
            <w:tcW w:w="927" w:type="dxa"/>
            <w:vAlign w:val="center"/>
          </w:tcPr>
          <w:p w14:paraId="7378CF08" w14:textId="013245A8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30</w:t>
            </w:r>
          </w:p>
        </w:tc>
        <w:tc>
          <w:tcPr>
            <w:tcW w:w="927" w:type="dxa"/>
            <w:vAlign w:val="center"/>
          </w:tcPr>
          <w:p w14:paraId="7CAB6BA6" w14:textId="7FBA7BB2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40</w:t>
            </w:r>
          </w:p>
        </w:tc>
        <w:tc>
          <w:tcPr>
            <w:tcW w:w="922" w:type="dxa"/>
            <w:vAlign w:val="center"/>
          </w:tcPr>
          <w:p w14:paraId="574DC859" w14:textId="301F82A8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50</w:t>
            </w:r>
          </w:p>
        </w:tc>
      </w:tr>
      <w:tr w:rsidR="00F97DC7" w:rsidRPr="00FE0C10" w14:paraId="66900CEB" w14:textId="77777777" w:rsidTr="00C66DFC">
        <w:trPr>
          <w:trHeight w:val="543"/>
        </w:trPr>
        <w:tc>
          <w:tcPr>
            <w:tcW w:w="3343" w:type="dxa"/>
            <w:vAlign w:val="center"/>
          </w:tcPr>
          <w:p w14:paraId="08B892EB" w14:textId="4847B021" w:rsidR="00F97DC7" w:rsidRPr="00FE0C10" w:rsidRDefault="00C66DFC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Dagle</w:t>
            </w:r>
            <w:r w:rsidR="00F97DC7"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ge kostnader (i kroner)</w:t>
            </w:r>
          </w:p>
        </w:tc>
        <w:tc>
          <w:tcPr>
            <w:tcW w:w="794" w:type="dxa"/>
            <w:vAlign w:val="center"/>
          </w:tcPr>
          <w:p w14:paraId="2BE8EAF5" w14:textId="1E04FF61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500</w:t>
            </w:r>
          </w:p>
        </w:tc>
        <w:tc>
          <w:tcPr>
            <w:tcW w:w="927" w:type="dxa"/>
            <w:vAlign w:val="center"/>
          </w:tcPr>
          <w:p w14:paraId="218A8B94" w14:textId="30D90AFC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751</w:t>
            </w:r>
          </w:p>
        </w:tc>
        <w:tc>
          <w:tcPr>
            <w:tcW w:w="928" w:type="dxa"/>
            <w:vAlign w:val="center"/>
          </w:tcPr>
          <w:p w14:paraId="5B1966AF" w14:textId="69D827EC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898</w:t>
            </w:r>
          </w:p>
        </w:tc>
        <w:tc>
          <w:tcPr>
            <w:tcW w:w="927" w:type="dxa"/>
            <w:vAlign w:val="center"/>
          </w:tcPr>
          <w:p w14:paraId="78853112" w14:textId="282750E4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1249</w:t>
            </w:r>
          </w:p>
        </w:tc>
        <w:tc>
          <w:tcPr>
            <w:tcW w:w="927" w:type="dxa"/>
            <w:vAlign w:val="center"/>
          </w:tcPr>
          <w:p w14:paraId="28B87627" w14:textId="6702CC48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2108</w:t>
            </w:r>
          </w:p>
        </w:tc>
        <w:tc>
          <w:tcPr>
            <w:tcW w:w="922" w:type="dxa"/>
            <w:vAlign w:val="center"/>
          </w:tcPr>
          <w:p w14:paraId="47997E53" w14:textId="1F47788E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3752</w:t>
            </w:r>
          </w:p>
        </w:tc>
      </w:tr>
    </w:tbl>
    <w:p w14:paraId="0B7F73DE" w14:textId="77777777" w:rsidR="00F97DC7" w:rsidRPr="00FE0C10" w:rsidRDefault="00F97DC7" w:rsidP="00EF2262">
      <w:pPr>
        <w:rPr>
          <w:rFonts w:ascii="Franklin Gothic Book" w:hAnsi="Franklin Gothic Book"/>
          <w:sz w:val="24"/>
          <w:szCs w:val="24"/>
          <w:lang w:val="nn-NO"/>
        </w:rPr>
      </w:pPr>
    </w:p>
    <w:p w14:paraId="07381121" w14:textId="293EC7BC" w:rsidR="00F97DC7" w:rsidRPr="00FE0C10" w:rsidRDefault="00C66DFC" w:rsidP="00EF2262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Vi reknar med at bedrifta får selt heile produksjonsmengda for 80 kroner per eining.</w:t>
      </w:r>
    </w:p>
    <w:p w14:paraId="73AB4059" w14:textId="4A028BDF" w:rsidR="0033301F" w:rsidRPr="00FE0C10" w:rsidRDefault="008A03A5" w:rsidP="0033301F">
      <w:pPr>
        <w:pStyle w:val="Listeavsnitt"/>
        <w:numPr>
          <w:ilvl w:val="0"/>
          <w:numId w:val="14"/>
        </w:numPr>
        <w:rPr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Vis at funksjonen </w:t>
      </w:r>
      <w:r w:rsidR="000A33BB" w:rsidRPr="00FE0C10">
        <w:rPr>
          <w:position w:val="-6"/>
          <w:lang w:val="nn-NO"/>
        </w:rPr>
        <w:object w:dxaOrig="220" w:dyaOrig="279" w14:anchorId="6432D485">
          <v:shape id="_x0000_i1182" type="#_x0000_t75" style="width:11.5pt;height:14.5pt" o:ole="">
            <v:imagedata r:id="rId320" o:title=""/>
          </v:shape>
          <o:OLEObject Type="Embed" ProgID="Equation.DSMT4" ShapeID="_x0000_i1182" DrawAspect="Content" ObjectID="_1618680713" r:id="rId321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gitt ved</w:t>
      </w: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5550F0" w:rsidRPr="00FE0C10">
        <w:rPr>
          <w:rFonts w:ascii="Franklin Gothic Book" w:hAnsi="Franklin Gothic Book"/>
          <w:sz w:val="24"/>
          <w:szCs w:val="24"/>
          <w:lang w:val="nn-NO"/>
        </w:rPr>
        <w:t xml:space="preserve">       </w:t>
      </w:r>
      <w:r w:rsidR="000A33BB" w:rsidRPr="00FE0C10">
        <w:rPr>
          <w:position w:val="-14"/>
          <w:lang w:val="nn-NO"/>
        </w:rPr>
        <w:object w:dxaOrig="3739" w:dyaOrig="400" w14:anchorId="74955C36">
          <v:shape id="_x0000_i1183" type="#_x0000_t75" style="width:187.5pt;height:20.5pt" o:ole="">
            <v:imagedata r:id="rId322" o:title=""/>
          </v:shape>
          <o:OLEObject Type="Embed" ProgID="Equation.DSMT4" ShapeID="_x0000_i1183" DrawAspect="Content" ObjectID="_1618680714" r:id="rId323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C66DFC" w:rsidRPr="00FE0C10">
        <w:rPr>
          <w:rFonts w:ascii="Franklin Gothic Book" w:hAnsi="Franklin Gothic Book"/>
          <w:sz w:val="24"/>
          <w:szCs w:val="24"/>
          <w:lang w:val="nn-NO"/>
        </w:rPr>
        <w:t>er ein god modell for det daglege overskotet til bedrifta ved produksjon av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0A33BB" w:rsidRPr="00FE0C10">
        <w:rPr>
          <w:position w:val="-4"/>
          <w:lang w:val="nn-NO"/>
        </w:rPr>
        <w:object w:dxaOrig="200" w:dyaOrig="200" w14:anchorId="550A7CE5">
          <v:shape id="_x0000_i1184" type="#_x0000_t75" style="width:10pt;height:10pt" o:ole="">
            <v:imagedata r:id="rId324" o:title=""/>
          </v:shape>
          <o:OLEObject Type="Embed" ProgID="Equation.DSMT4" ShapeID="_x0000_i1184" DrawAspect="Content" ObjectID="_1618680715" r:id="rId325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C66DFC" w:rsidRPr="00FE0C10">
        <w:rPr>
          <w:rFonts w:ascii="Franklin Gothic Book" w:hAnsi="Franklin Gothic Book"/>
          <w:sz w:val="24"/>
          <w:szCs w:val="24"/>
          <w:lang w:val="nn-NO"/>
        </w:rPr>
        <w:t>einingar</w:t>
      </w:r>
      <w:r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0379B7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3C25A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legg</w:t>
      </w:r>
      <w:r w:rsidR="00C66D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verdia</w:t>
      </w:r>
      <w:r w:rsidR="00750EC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e fr</w:t>
      </w:r>
      <w:r w:rsidR="00C66DF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å</w:t>
      </w:r>
      <w:r w:rsidR="00750EC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tabellen inn i </w:t>
      </w:r>
      <w:r w:rsidR="000379B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e</w:t>
      </w:r>
      <w:r w:rsidR="00D362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k</w:t>
      </w:r>
      <w:r w:rsidR="000379B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eark</w:t>
      </w:r>
      <w:r w:rsidR="00750EC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t</w:t>
      </w:r>
      <w:r w:rsidR="000379B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i </w:t>
      </w:r>
      <w:proofErr w:type="spellStart"/>
      <w:r w:rsidR="000379B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GeoGebra</w:t>
      </w:r>
      <w:proofErr w:type="spellEnd"/>
      <w:r w:rsidR="00750EC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. Vi bruker så verktøyet </w:t>
      </w:r>
      <w:r w:rsidR="0052367E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egresjonsanalyse</w:t>
      </w:r>
      <w:r w:rsidR="00D362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og vel</w:t>
      </w:r>
      <w:r w:rsidR="00C43BF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polynom av 3. grad. Vi får funksjonen</w:t>
      </w:r>
      <w:r w:rsidR="00C43BF2" w:rsidRPr="00FE0C10">
        <w:rPr>
          <w:rFonts w:ascii="Franklin Gothic Book" w:hAnsi="Franklin Gothic Book"/>
          <w:color w:val="0000FF"/>
          <w:position w:val="-10"/>
          <w:sz w:val="24"/>
          <w:szCs w:val="24"/>
          <w:lang w:val="nn-NO"/>
        </w:rPr>
        <w:object w:dxaOrig="4080" w:dyaOrig="360" w14:anchorId="69B608AC">
          <v:shape id="_x0000_i1185" type="#_x0000_t75" style="width:203pt;height:18pt" o:ole="">
            <v:imagedata r:id="rId326" o:title=""/>
          </v:shape>
          <o:OLEObject Type="Embed" ProgID="Equation.DSMT4" ShapeID="_x0000_i1185" DrawAspect="Content" ObjectID="_1618680716" r:id="rId327"/>
        </w:object>
      </w:r>
      <w:r w:rsidR="00C43BF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, s</w:t>
      </w:r>
      <w:r w:rsidR="00D362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jå</w:t>
      </w:r>
      <w:r w:rsidR="00C43BF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ned</w:t>
      </w:r>
      <w:r w:rsidR="00D362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C43BF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nfor. </w:t>
      </w:r>
      <w:r w:rsidR="00C43BF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52367E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750ECF" w:rsidRPr="00FE0C10">
        <w:rPr>
          <w:noProof/>
          <w:lang w:eastAsia="nb-NO"/>
        </w:rPr>
        <w:drawing>
          <wp:inline distT="0" distB="0" distL="0" distR="0" wp14:anchorId="767400FA" wp14:editId="0FF64761">
            <wp:extent cx="4312920" cy="2409378"/>
            <wp:effectExtent l="0" t="0" r="0" b="0"/>
            <wp:docPr id="26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0" y="0"/>
                      <a:ext cx="4316663" cy="2411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367E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C43BF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E3609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ser at denne funksjonen er tilnærm</w:t>
      </w:r>
      <w:r w:rsidR="00D362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E3609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lik kostnadsfunksjonen </w:t>
      </w:r>
      <w:r w:rsidR="00E3609D" w:rsidRPr="00FE0C10">
        <w:rPr>
          <w:rFonts w:ascii="Franklin Gothic Book" w:hAnsi="Franklin Gothic Book"/>
          <w:color w:val="0000FF"/>
          <w:position w:val="-14"/>
          <w:sz w:val="24"/>
          <w:szCs w:val="24"/>
          <w:lang w:val="nn-NO"/>
        </w:rPr>
        <w:object w:dxaOrig="3600" w:dyaOrig="400" w14:anchorId="186CB14A">
          <v:shape id="_x0000_i1186" type="#_x0000_t75" style="width:180pt;height:19.5pt" o:ole="">
            <v:imagedata r:id="rId329" o:title=""/>
          </v:shape>
          <o:OLEObject Type="Embed" ProgID="Equation.DSMT4" ShapeID="_x0000_i1186" DrawAspect="Content" ObjectID="_1618680717" r:id="rId330"/>
        </w:object>
      </w:r>
      <w:r w:rsidR="00E3609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="00DC582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E3609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Vi har at inntektene er gitt ved </w:t>
      </w:r>
      <w:r w:rsidR="00D362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nntekts</w:t>
      </w:r>
      <w:r w:rsidR="00DC582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funksjonen </w:t>
      </w:r>
      <w:r w:rsidR="00E3609D" w:rsidRPr="00FE0C10">
        <w:rPr>
          <w:rFonts w:ascii="Franklin Gothic Book" w:hAnsi="Franklin Gothic Book"/>
          <w:color w:val="0000FF"/>
          <w:position w:val="-14"/>
          <w:sz w:val="24"/>
          <w:szCs w:val="24"/>
          <w:lang w:val="nn-NO"/>
        </w:rPr>
        <w:object w:dxaOrig="1120" w:dyaOrig="400" w14:anchorId="333C2FFC">
          <v:shape id="_x0000_i1187" type="#_x0000_t75" style="width:56pt;height:20.5pt" o:ole="">
            <v:imagedata r:id="rId331" o:title=""/>
          </v:shape>
          <o:OLEObject Type="Embed" ProgID="Equation.DSMT4" ShapeID="_x0000_i1187" DrawAspect="Content" ObjectID="_1618680718" r:id="rId332"/>
        </w:object>
      </w:r>
      <w:r w:rsidR="003C25A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="003C25A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>Overskot</w:t>
      </w:r>
      <w:r w:rsidR="003735C8">
        <w:rPr>
          <w:rFonts w:ascii="Franklin Gothic Book" w:hAnsi="Franklin Gothic Book"/>
          <w:color w:val="0000FF"/>
          <w:sz w:val="24"/>
          <w:szCs w:val="24"/>
          <w:lang w:val="nn-NO"/>
        </w:rPr>
        <w:t>s</w:t>
      </w:r>
      <w:r w:rsidR="00E3609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funksjonen </w:t>
      </w:r>
      <w:r w:rsidR="00E3609D" w:rsidRPr="00FE0C10">
        <w:rPr>
          <w:rFonts w:ascii="Franklin Gothic Book" w:hAnsi="Franklin Gothic Book"/>
          <w:color w:val="0000FF"/>
          <w:position w:val="-6"/>
          <w:sz w:val="24"/>
          <w:szCs w:val="24"/>
          <w:lang w:val="nn-NO"/>
        </w:rPr>
        <w:object w:dxaOrig="220" w:dyaOrig="279" w14:anchorId="7E190F3B">
          <v:shape id="_x0000_i1188" type="#_x0000_t75" style="width:11.5pt;height:13.5pt" o:ole="">
            <v:imagedata r:id="rId333" o:title=""/>
          </v:shape>
          <o:OLEObject Type="Embed" ProgID="Equation.DSMT4" ShapeID="_x0000_i1188" DrawAspect="Content" ObjectID="_1618680719" r:id="rId334"/>
        </w:object>
      </w:r>
      <w:r w:rsidR="00E3609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er da gitt ved </w:t>
      </w:r>
      <w:r w:rsidR="00E3609D" w:rsidRPr="00FE0C10">
        <w:rPr>
          <w:rFonts w:ascii="Franklin Gothic Book" w:hAnsi="Franklin Gothic Book"/>
          <w:color w:val="0000FF"/>
          <w:position w:val="-14"/>
          <w:sz w:val="24"/>
          <w:szCs w:val="24"/>
          <w:lang w:val="nn-NO"/>
        </w:rPr>
        <w:object w:dxaOrig="1920" w:dyaOrig="400" w14:anchorId="45E61341">
          <v:shape id="_x0000_i1189" type="#_x0000_t75" style="width:96pt;height:19.5pt" o:ole="">
            <v:imagedata r:id="rId335" o:title=""/>
          </v:shape>
          <o:OLEObject Type="Embed" ProgID="Equation.DSMT4" ShapeID="_x0000_i1189" DrawAspect="Content" ObjectID="_1618680720" r:id="rId336"/>
        </w:object>
      </w:r>
      <w:r w:rsidR="00E3609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DC582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DC582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33301F" w:rsidRPr="00FE0C10">
        <w:rPr>
          <w:rFonts w:ascii="Franklin Gothic Book" w:hAnsi="Franklin Gothic Book"/>
          <w:color w:val="0000FF"/>
          <w:position w:val="-16"/>
          <w:sz w:val="24"/>
          <w:szCs w:val="24"/>
          <w:lang w:val="nn-NO"/>
        </w:rPr>
        <w:object w:dxaOrig="7560" w:dyaOrig="440" w14:anchorId="36DC97F9">
          <v:shape id="_x0000_i1190" type="#_x0000_t75" style="width:378pt;height:22pt" o:ole="">
            <v:imagedata r:id="rId337" o:title=""/>
          </v:shape>
          <o:OLEObject Type="Embed" ProgID="Equation.DSMT4" ShapeID="_x0000_i1190" DrawAspect="Content" ObjectID="_1618680721" r:id="rId338"/>
        </w:object>
      </w:r>
      <w:r w:rsidR="00E3609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</w:p>
    <w:p w14:paraId="7EA84415" w14:textId="765D7A2A" w:rsidR="008A03A5" w:rsidRPr="00FE0C10" w:rsidRDefault="008A03A5" w:rsidP="00DC582B">
      <w:pPr>
        <w:pStyle w:val="Listeavsnitt"/>
        <w:ind w:left="360"/>
        <w:rPr>
          <w:rFonts w:ascii="Franklin Gothic Book" w:hAnsi="Franklin Gothic Book"/>
          <w:sz w:val="24"/>
          <w:szCs w:val="24"/>
          <w:lang w:val="nn-NO"/>
        </w:rPr>
      </w:pPr>
    </w:p>
    <w:p w14:paraId="39ABD233" w14:textId="357E7494" w:rsidR="008A03A5" w:rsidRPr="00FE0C10" w:rsidRDefault="008A03A5" w:rsidP="008A03A5">
      <w:pPr>
        <w:pStyle w:val="Listeavsnitt"/>
        <w:numPr>
          <w:ilvl w:val="0"/>
          <w:numId w:val="14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Bruk grafte</w:t>
      </w:r>
      <w:r w:rsidR="00D362F0" w:rsidRPr="00FE0C10">
        <w:rPr>
          <w:rFonts w:ascii="Franklin Gothic Book" w:hAnsi="Franklin Gothic Book"/>
          <w:sz w:val="24"/>
          <w:szCs w:val="24"/>
          <w:lang w:val="nn-NO"/>
        </w:rPr>
        <w:t>iknar til å teik</w:t>
      </w:r>
      <w:r w:rsidRPr="00FE0C10">
        <w:rPr>
          <w:rFonts w:ascii="Franklin Gothic Book" w:hAnsi="Franklin Gothic Book"/>
          <w:sz w:val="24"/>
          <w:szCs w:val="24"/>
          <w:lang w:val="nn-NO"/>
        </w:rPr>
        <w:t>ne grafen til oversk</w:t>
      </w:r>
      <w:r w:rsidR="003735C8">
        <w:rPr>
          <w:rFonts w:ascii="Franklin Gothic Book" w:hAnsi="Franklin Gothic Book"/>
          <w:sz w:val="24"/>
          <w:szCs w:val="24"/>
          <w:lang w:val="nn-NO"/>
        </w:rPr>
        <w:t>ot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sfunksjonen </w:t>
      </w:r>
      <w:r w:rsidR="000A33BB" w:rsidRPr="00FE0C10">
        <w:rPr>
          <w:position w:val="-6"/>
          <w:lang w:val="nn-NO"/>
        </w:rPr>
        <w:object w:dxaOrig="220" w:dyaOrig="279" w14:anchorId="444BC754">
          <v:shape id="_x0000_i1191" type="#_x0000_t75" style="width:11.5pt;height:14.5pt" o:ole="">
            <v:imagedata r:id="rId339" o:title=""/>
          </v:shape>
          <o:OLEObject Type="Embed" ProgID="Equation.DSMT4" ShapeID="_x0000_i1191" DrawAspect="Content" ObjectID="_1618680722" r:id="rId340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246DFF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D362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>Vi teik</w:t>
      </w:r>
      <w:r w:rsidR="0033301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33301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r grafen til </w:t>
      </w:r>
      <w:r w:rsidR="0033301F" w:rsidRPr="00FE0C10">
        <w:rPr>
          <w:rFonts w:ascii="Franklin Gothic Book" w:hAnsi="Franklin Gothic Book"/>
          <w:color w:val="0000FF"/>
          <w:position w:val="-6"/>
          <w:sz w:val="24"/>
          <w:szCs w:val="24"/>
          <w:lang w:val="nn-NO"/>
        </w:rPr>
        <w:object w:dxaOrig="220" w:dyaOrig="279" w14:anchorId="2D64D87C">
          <v:shape id="_x0000_i1192" type="#_x0000_t75" style="width:11.5pt;height:13.5pt" o:ole="">
            <v:imagedata r:id="rId341" o:title=""/>
          </v:shape>
          <o:OLEObject Type="Embed" ProgID="Equation.DSMT4" ShapeID="_x0000_i1192" DrawAspect="Content" ObjectID="_1618680723" r:id="rId342"/>
        </w:object>
      </w:r>
      <w:r w:rsidR="0033301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i </w:t>
      </w:r>
      <w:proofErr w:type="spellStart"/>
      <w:r w:rsidR="0033301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GeoGebra</w:t>
      </w:r>
      <w:proofErr w:type="spellEnd"/>
      <w:r w:rsidR="0033301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="0033301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246DF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A21A6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="000342F0" w:rsidRPr="00FE0C10">
        <w:rPr>
          <w:noProof/>
          <w:lang w:eastAsia="nb-NO"/>
        </w:rPr>
        <w:drawing>
          <wp:inline distT="0" distB="0" distL="0" distR="0" wp14:anchorId="15A42BB8" wp14:editId="20926786">
            <wp:extent cx="3803850" cy="2823412"/>
            <wp:effectExtent l="0" t="0" r="6350" b="0"/>
            <wp:docPr id="40" name="Bild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3"/>
                    <a:srcRect b="11639"/>
                    <a:stretch/>
                  </pic:blipFill>
                  <pic:spPr bwMode="auto">
                    <a:xfrm>
                      <a:off x="0" y="0"/>
                      <a:ext cx="3830653" cy="28433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50ECC811" w14:textId="72279CC6" w:rsidR="00D362F0" w:rsidRPr="00FE0C10" w:rsidRDefault="00D362F0" w:rsidP="00B60D35">
      <w:pPr>
        <w:pStyle w:val="Listeavsnitt"/>
        <w:numPr>
          <w:ilvl w:val="0"/>
          <w:numId w:val="14"/>
        </w:num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Kva for dagleg </w:t>
      </w:r>
      <w:r w:rsidR="003735C8">
        <w:rPr>
          <w:rFonts w:ascii="Franklin Gothic Book" w:hAnsi="Franklin Gothic Book"/>
          <w:sz w:val="24"/>
          <w:szCs w:val="24"/>
          <w:lang w:val="nn-NO"/>
        </w:rPr>
        <w:t>produksjonsmengd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gir at grensekostnaden er lik grenseinntekta? </w:t>
      </w:r>
    </w:p>
    <w:p w14:paraId="11B13343" w14:textId="3CB310EB" w:rsidR="00D362F0" w:rsidRPr="00FE0C10" w:rsidRDefault="00D362F0" w:rsidP="00D362F0">
      <w:pPr>
        <w:pStyle w:val="Listeavsnitt"/>
        <w:ind w:left="360"/>
        <w:rPr>
          <w:rFonts w:ascii="Franklin Gothic Book" w:hAnsi="Franklin Gothic Book" w:cs="Arial"/>
          <w:color w:val="0000FF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Kva fortel dette oss?</w:t>
      </w:r>
      <w:r w:rsidR="008A03A5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FB441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Bruker CAS i </w:t>
      </w:r>
      <w:proofErr w:type="spellStart"/>
      <w:r w:rsidR="00FB441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GeoGebra</w:t>
      </w:r>
      <w:proofErr w:type="spellEnd"/>
      <w:r w:rsidR="00FB441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og lø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y</w:t>
      </w:r>
      <w:r w:rsidR="00FB441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ser likning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FB441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B60D35" w:rsidRPr="00FE0C10">
        <w:rPr>
          <w:noProof/>
          <w:lang w:eastAsia="nb-NO"/>
        </w:rPr>
        <w:drawing>
          <wp:inline distT="0" distB="0" distL="0" distR="0" wp14:anchorId="152306CE" wp14:editId="2BEF4A9F">
            <wp:extent cx="2800350" cy="1510189"/>
            <wp:effectExtent l="0" t="0" r="0" b="0"/>
            <wp:docPr id="267" name="Bild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2816065" cy="1518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B441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2A05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6C7229" w:rsidRPr="00FE0C10">
        <w:rPr>
          <w:rFonts w:ascii="Franklin Gothic Book" w:hAnsi="Franklin Gothic Book" w:cs="Arial"/>
          <w:color w:val="0000FF"/>
          <w:sz w:val="24"/>
          <w:szCs w:val="24"/>
          <w:lang w:val="nn-NO"/>
        </w:rPr>
        <w:t>Når grenseinntekta</w:t>
      </w:r>
      <w:r w:rsidRPr="00FE0C10">
        <w:rPr>
          <w:rFonts w:ascii="Franklin Gothic Book" w:hAnsi="Franklin Gothic Book" w:cs="Arial"/>
          <w:color w:val="0000FF"/>
          <w:sz w:val="24"/>
          <w:szCs w:val="24"/>
          <w:lang w:val="nn-NO"/>
        </w:rPr>
        <w:t xml:space="preserve"> er lik grensekostnaden, vil vi finne størst oversk</w:t>
      </w:r>
      <w:r w:rsidR="008C3320" w:rsidRPr="00FE0C10">
        <w:rPr>
          <w:rFonts w:ascii="Franklin Gothic Book" w:hAnsi="Franklin Gothic Book" w:cs="Arial"/>
          <w:color w:val="0000FF"/>
          <w:sz w:val="24"/>
          <w:szCs w:val="24"/>
          <w:lang w:val="nn-NO"/>
        </w:rPr>
        <w:t>ot</w:t>
      </w:r>
      <w:r w:rsidRPr="00FE0C10">
        <w:rPr>
          <w:rFonts w:ascii="Franklin Gothic Book" w:hAnsi="Franklin Gothic Book" w:cs="Arial"/>
          <w:color w:val="0000FF"/>
          <w:sz w:val="24"/>
          <w:szCs w:val="24"/>
          <w:lang w:val="nn-NO"/>
        </w:rPr>
        <w:t xml:space="preserve">. </w:t>
      </w:r>
    </w:p>
    <w:p w14:paraId="3A238BC7" w14:textId="2E1E465F" w:rsidR="00FB4412" w:rsidRPr="00FE0C10" w:rsidRDefault="00D362F0" w:rsidP="00D362F0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FE0C10">
        <w:rPr>
          <w:rFonts w:ascii="Franklin Gothic Book" w:hAnsi="Franklin Gothic Book" w:cs="Arial"/>
          <w:color w:val="0000FF"/>
          <w:sz w:val="24"/>
          <w:szCs w:val="24"/>
          <w:lang w:val="nn-NO"/>
        </w:rPr>
        <w:t xml:space="preserve">Vi </w:t>
      </w:r>
      <w:r w:rsidR="003735C8">
        <w:rPr>
          <w:rFonts w:ascii="Franklin Gothic Book" w:hAnsi="Franklin Gothic Book" w:cs="Arial"/>
          <w:color w:val="0000FF"/>
          <w:sz w:val="24"/>
          <w:szCs w:val="24"/>
          <w:lang w:val="nn-NO"/>
        </w:rPr>
        <w:t>går ut frå</w:t>
      </w:r>
      <w:r w:rsidR="006C7229" w:rsidRPr="00FE0C10">
        <w:rPr>
          <w:rFonts w:ascii="Franklin Gothic Book" w:hAnsi="Franklin Gothic Book" w:cs="Arial"/>
          <w:color w:val="0000FF"/>
          <w:sz w:val="24"/>
          <w:szCs w:val="24"/>
          <w:lang w:val="nn-NO"/>
        </w:rPr>
        <w:t xml:space="preserve"> at bedrifta</w:t>
      </w:r>
      <w:r w:rsidRPr="00FE0C10">
        <w:rPr>
          <w:rFonts w:ascii="Franklin Gothic Book" w:hAnsi="Franklin Gothic Book" w:cs="Arial"/>
          <w:color w:val="0000FF"/>
          <w:sz w:val="24"/>
          <w:szCs w:val="24"/>
          <w:lang w:val="nn-NO"/>
        </w:rPr>
        <w:t xml:space="preserve"> må produsere e</w:t>
      </w:r>
      <w:r w:rsidR="008C3320" w:rsidRPr="00FE0C10">
        <w:rPr>
          <w:rFonts w:ascii="Franklin Gothic Book" w:hAnsi="Franklin Gothic Book" w:cs="Arial"/>
          <w:color w:val="0000FF"/>
          <w:sz w:val="24"/>
          <w:szCs w:val="24"/>
          <w:lang w:val="nn-NO"/>
        </w:rPr>
        <w:t>i</w:t>
      </w:r>
      <w:r w:rsidRPr="00FE0C10">
        <w:rPr>
          <w:rFonts w:ascii="Franklin Gothic Book" w:hAnsi="Franklin Gothic Book" w:cs="Arial"/>
          <w:color w:val="0000FF"/>
          <w:sz w:val="24"/>
          <w:szCs w:val="24"/>
          <w:lang w:val="nn-NO"/>
        </w:rPr>
        <w:t>t he</w:t>
      </w:r>
      <w:r w:rsidR="008C3320" w:rsidRPr="00FE0C10">
        <w:rPr>
          <w:rFonts w:ascii="Franklin Gothic Book" w:hAnsi="Franklin Gothic Book" w:cs="Arial"/>
          <w:color w:val="0000FF"/>
          <w:sz w:val="24"/>
          <w:szCs w:val="24"/>
          <w:lang w:val="nn-NO"/>
        </w:rPr>
        <w:t>i</w:t>
      </w:r>
      <w:r w:rsidRPr="00FE0C10">
        <w:rPr>
          <w:rFonts w:ascii="Franklin Gothic Book" w:hAnsi="Franklin Gothic Book" w:cs="Arial"/>
          <w:color w:val="0000FF"/>
          <w:sz w:val="24"/>
          <w:szCs w:val="24"/>
          <w:lang w:val="nn-NO"/>
        </w:rPr>
        <w:t xml:space="preserve">lt </w:t>
      </w:r>
      <w:r w:rsidR="008C3320" w:rsidRPr="00FE0C10">
        <w:rPr>
          <w:rFonts w:ascii="Franklin Gothic Book" w:hAnsi="Franklin Gothic Book" w:cs="Arial"/>
          <w:color w:val="0000FF"/>
          <w:sz w:val="24"/>
          <w:szCs w:val="24"/>
          <w:lang w:val="nn-NO"/>
        </w:rPr>
        <w:t>tal</w:t>
      </w:r>
      <w:r w:rsidRPr="00FE0C10">
        <w:rPr>
          <w:rFonts w:ascii="Franklin Gothic Book" w:hAnsi="Franklin Gothic Book" w:cs="Arial"/>
          <w:color w:val="0000FF"/>
          <w:sz w:val="24"/>
          <w:szCs w:val="24"/>
          <w:lang w:val="nn-NO"/>
        </w:rPr>
        <w:t xml:space="preserve"> </w:t>
      </w:r>
      <w:r w:rsidR="008C3320" w:rsidRPr="00FE0C10">
        <w:rPr>
          <w:rFonts w:ascii="Franklin Gothic Book" w:hAnsi="Franklin Gothic Book" w:cs="Arial"/>
          <w:color w:val="0000FF"/>
          <w:sz w:val="24"/>
          <w:szCs w:val="24"/>
          <w:lang w:val="nn-NO"/>
        </w:rPr>
        <w:t>einingar</w:t>
      </w:r>
      <w:r w:rsidRPr="00FE0C10">
        <w:rPr>
          <w:rFonts w:ascii="Franklin Gothic Book" w:hAnsi="Franklin Gothic Book" w:cs="Arial"/>
          <w:color w:val="0000FF"/>
          <w:sz w:val="24"/>
          <w:szCs w:val="24"/>
          <w:lang w:val="nn-NO"/>
        </w:rPr>
        <w:t>. D</w:t>
      </w:r>
      <w:r w:rsidR="008C3320" w:rsidRPr="00FE0C10">
        <w:rPr>
          <w:rFonts w:ascii="Franklin Gothic Book" w:hAnsi="Franklin Gothic Book" w:cs="Arial"/>
          <w:color w:val="0000FF"/>
          <w:sz w:val="24"/>
          <w:szCs w:val="24"/>
          <w:lang w:val="nn-NO"/>
        </w:rPr>
        <w:t>å</w:t>
      </w:r>
      <w:r w:rsidRPr="00FE0C10">
        <w:rPr>
          <w:rFonts w:ascii="Franklin Gothic Book" w:hAnsi="Franklin Gothic Book" w:cs="Arial"/>
          <w:color w:val="0000FF"/>
          <w:sz w:val="24"/>
          <w:szCs w:val="24"/>
          <w:lang w:val="nn-NO"/>
        </w:rPr>
        <w:t xml:space="preserve"> må vi re</w:t>
      </w:r>
      <w:r w:rsidR="008C3320" w:rsidRPr="00FE0C10">
        <w:rPr>
          <w:rFonts w:ascii="Franklin Gothic Book" w:hAnsi="Franklin Gothic Book" w:cs="Arial"/>
          <w:color w:val="0000FF"/>
          <w:sz w:val="24"/>
          <w:szCs w:val="24"/>
          <w:lang w:val="nn-NO"/>
        </w:rPr>
        <w:t>kne ut om overskot</w:t>
      </w:r>
      <w:r w:rsidRPr="00FE0C10">
        <w:rPr>
          <w:rFonts w:ascii="Franklin Gothic Book" w:hAnsi="Franklin Gothic Book" w:cs="Arial"/>
          <w:color w:val="0000FF"/>
          <w:sz w:val="24"/>
          <w:szCs w:val="24"/>
          <w:lang w:val="nn-NO"/>
        </w:rPr>
        <w:t xml:space="preserve">et er størst ved 34 eller 35 produserte </w:t>
      </w:r>
      <w:r w:rsidR="006C7229" w:rsidRPr="00FE0C10">
        <w:rPr>
          <w:rFonts w:ascii="Franklin Gothic Book" w:hAnsi="Franklin Gothic Book" w:cs="Arial"/>
          <w:color w:val="0000FF"/>
          <w:sz w:val="24"/>
          <w:szCs w:val="24"/>
          <w:lang w:val="nn-NO"/>
        </w:rPr>
        <w:t>einingar</w:t>
      </w:r>
      <w:r w:rsidRPr="00FE0C10">
        <w:rPr>
          <w:rFonts w:ascii="Franklin Gothic Book" w:hAnsi="Franklin Gothic Book" w:cs="Arial"/>
          <w:color w:val="3333FF"/>
          <w:sz w:val="24"/>
          <w:szCs w:val="24"/>
          <w:lang w:val="nn-NO"/>
        </w:rPr>
        <w:t>.</w:t>
      </w:r>
      <w:r w:rsidR="00B60D35" w:rsidRPr="00FE0C10">
        <w:rPr>
          <w:rFonts w:ascii="Franklin Gothic Book" w:hAnsi="Franklin Gothic Book"/>
          <w:color w:val="050959"/>
          <w:sz w:val="24"/>
          <w:szCs w:val="24"/>
          <w:lang w:val="nn-NO"/>
        </w:rPr>
        <w:br/>
      </w:r>
      <w:r w:rsidR="00B60D35" w:rsidRPr="00FE0C10">
        <w:rPr>
          <w:noProof/>
          <w:lang w:eastAsia="nb-NO"/>
        </w:rPr>
        <w:drawing>
          <wp:inline distT="0" distB="0" distL="0" distR="0" wp14:anchorId="7FC2142B" wp14:editId="3B03CA76">
            <wp:extent cx="2890240" cy="1424622"/>
            <wp:effectExtent l="0" t="0" r="5715" b="4445"/>
            <wp:docPr id="266" name="Bild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5"/>
                    <a:stretch>
                      <a:fillRect/>
                    </a:stretch>
                  </pic:blipFill>
                  <pic:spPr>
                    <a:xfrm>
                      <a:off x="0" y="0"/>
                      <a:ext cx="2903876" cy="1431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21A6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0342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6F1E3E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i</w:t>
      </w:r>
      <w:r w:rsidR="00FB441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prod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uksjonsmengd</w:t>
      </w:r>
      <w:r w:rsidR="00FB441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på 3</w:t>
      </w:r>
      <w:r w:rsidR="000475BE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5</w:t>
      </w:r>
      <w:r w:rsidR="00FB441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iningar</w:t>
      </w:r>
      <w:r w:rsidR="00FB441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gir det største oversk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ot</w:t>
      </w:r>
      <w:r w:rsidR="00FB441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t.</w:t>
      </w:r>
      <w:r w:rsidR="00B60D3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B60D3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lastRenderedPageBreak/>
        <w:br/>
        <w:t>Alternativ grafisk lø</w:t>
      </w:r>
      <w:r w:rsidR="006F1E3E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ys</w:t>
      </w:r>
      <w:r w:rsidR="00B60D3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ng:</w:t>
      </w:r>
      <w:r w:rsidR="00B60D3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B60D3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>Vi b</w:t>
      </w:r>
      <w:r w:rsidR="000342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ruker kommandoen </w:t>
      </w:r>
      <w:proofErr w:type="spellStart"/>
      <w:r w:rsidR="000342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kstremalpunkt</w:t>
      </w:r>
      <w:proofErr w:type="spellEnd"/>
      <w:r w:rsidR="000342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( &lt;Funksjon&gt;, &lt;Start&gt;, &lt;Slutt&gt; ) i </w:t>
      </w:r>
      <w:proofErr w:type="spellStart"/>
      <w:r w:rsidR="000342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GeoGebra</w:t>
      </w:r>
      <w:proofErr w:type="spellEnd"/>
      <w:r w:rsidR="000342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or 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å finne toppunktet til overskot</w:t>
      </w:r>
      <w:r w:rsidR="000342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sfunksjonen.</w:t>
      </w:r>
      <w:r w:rsidR="00B60D3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6B75F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2A05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="006B75FD" w:rsidRPr="00FE0C10">
        <w:rPr>
          <w:noProof/>
          <w:lang w:eastAsia="nb-NO"/>
        </w:rPr>
        <w:drawing>
          <wp:inline distT="0" distB="0" distL="0" distR="0" wp14:anchorId="76310F2D" wp14:editId="4593AE3D">
            <wp:extent cx="3839845" cy="2504800"/>
            <wp:effectExtent l="0" t="0" r="8255" b="0"/>
            <wp:docPr id="42" name="Bild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6"/>
                    <a:stretch>
                      <a:fillRect/>
                    </a:stretch>
                  </pic:blipFill>
                  <pic:spPr>
                    <a:xfrm>
                      <a:off x="0" y="0"/>
                      <a:ext cx="3851592" cy="2512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342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BC3F9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0342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Det maksimale oversk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ot</w:t>
      </w:r>
      <w:r w:rsidR="000342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et 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blir oppnådd</w:t>
      </w:r>
      <w:r w:rsidR="000342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6B75F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i punktet </w:t>
      </w:r>
      <w:r w:rsidR="006B75FD" w:rsidRPr="00FE0C10">
        <w:rPr>
          <w:position w:val="-14"/>
          <w:lang w:val="nn-NO"/>
        </w:rPr>
        <w:object w:dxaOrig="2400" w:dyaOrig="400" w14:anchorId="737E000A">
          <v:shape id="_x0000_i1193" type="#_x0000_t75" style="width:120pt;height:20.5pt" o:ole="">
            <v:imagedata r:id="rId347" o:title=""/>
          </v:shape>
          <o:OLEObject Type="Embed" ProgID="Equation.DSMT4" ShapeID="_x0000_i1193" DrawAspect="Content" ObjectID="_1618680724" r:id="rId348"/>
        </w:object>
      </w:r>
      <w:r w:rsidR="006B75F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, som vil s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ie</w:t>
      </w:r>
      <w:r w:rsidR="006B75F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0342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ved produksjon av </w:t>
      </w:r>
      <w:r w:rsidR="006B75F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34,57 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iningar</w:t>
      </w:r>
      <w:r w:rsidR="006B75F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. </w:t>
      </w:r>
    </w:p>
    <w:p w14:paraId="19715432" w14:textId="77777777" w:rsidR="007E776D" w:rsidRPr="00FE0C10" w:rsidRDefault="002A0529" w:rsidP="008A03A5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44AE647F" w14:textId="77777777" w:rsidR="007E776D" w:rsidRPr="00FE0C10" w:rsidRDefault="007E776D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br w:type="page"/>
      </w:r>
    </w:p>
    <w:p w14:paraId="077AB281" w14:textId="1DA8B102" w:rsidR="008A03A5" w:rsidRPr="00FE0C10" w:rsidRDefault="006C7229" w:rsidP="008A03A5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lastRenderedPageBreak/>
        <w:t>På grunn av auka konkurranse må bedrifta setje ned prisen per eining</w:t>
      </w:r>
      <w:r w:rsidR="008A03A5" w:rsidRPr="00FE0C10">
        <w:rPr>
          <w:rFonts w:ascii="Franklin Gothic Book" w:hAnsi="Franklin Gothic Book"/>
          <w:sz w:val="24"/>
          <w:szCs w:val="24"/>
          <w:lang w:val="nn-NO"/>
        </w:rPr>
        <w:t>.</w:t>
      </w:r>
    </w:p>
    <w:p w14:paraId="24AC1C7A" w14:textId="77777777" w:rsidR="006C7229" w:rsidRPr="00FE0C10" w:rsidRDefault="006C7229" w:rsidP="005F3673">
      <w:pPr>
        <w:pStyle w:val="Listeavsnitt"/>
        <w:numPr>
          <w:ilvl w:val="0"/>
          <w:numId w:val="14"/>
        </w:num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Kva er den lågaste prisen dei kan ta per eining og likevel unngå å gå med underskot? Kor mange einingar må dei i så fall produsere</w:t>
      </w:r>
      <w:r w:rsidR="008A03A5" w:rsidRPr="00FE0C10">
        <w:rPr>
          <w:rFonts w:ascii="Franklin Gothic Book" w:hAnsi="Franklin Gothic Book"/>
          <w:sz w:val="24"/>
          <w:szCs w:val="24"/>
          <w:lang w:val="nn-NO"/>
        </w:rPr>
        <w:t>?</w:t>
      </w:r>
    </w:p>
    <w:p w14:paraId="4700BD2C" w14:textId="730BEE3A" w:rsidR="007E776D" w:rsidRPr="00FE0C10" w:rsidRDefault="00FB4412" w:rsidP="006C7229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2A05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I dette tilfellet skal vi finne 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lågaste</w:t>
      </w:r>
      <w:r w:rsidR="002A05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prisen </w:t>
      </w:r>
      <w:r w:rsidR="002A0529" w:rsidRPr="00FE0C10">
        <w:rPr>
          <w:rFonts w:ascii="Franklin Gothic Book" w:hAnsi="Franklin Gothic Book"/>
          <w:color w:val="0000FF"/>
          <w:position w:val="-6"/>
          <w:sz w:val="24"/>
          <w:szCs w:val="24"/>
          <w:lang w:val="nn-NO"/>
        </w:rPr>
        <w:object w:dxaOrig="200" w:dyaOrig="240" w14:anchorId="3B1D9218">
          <v:shape id="_x0000_i1194" type="#_x0000_t75" style="width:10pt;height:12pt" o:ole="">
            <v:imagedata r:id="rId349" o:title=""/>
          </v:shape>
          <o:OLEObject Type="Embed" ProgID="Equation.DSMT4" ShapeID="_x0000_i1194" DrawAspect="Content" ObjectID="_1618680725" r:id="rId350"/>
        </w:object>
      </w:r>
      <w:r w:rsidR="002A05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bedrift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2A05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kan ta ut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n å gå med underskot</w:t>
      </w:r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ntek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t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s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funksjonen</w:t>
      </w:r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7E776D" w:rsidRPr="00FE0C10">
        <w:rPr>
          <w:rFonts w:ascii="Franklin Gothic Book" w:hAnsi="Franklin Gothic Book"/>
          <w:color w:val="0000FF"/>
          <w:position w:val="-4"/>
          <w:sz w:val="24"/>
          <w:szCs w:val="24"/>
          <w:lang w:val="nn-NO"/>
        </w:rPr>
        <w:object w:dxaOrig="139" w:dyaOrig="260" w14:anchorId="461FCA95">
          <v:shape id="_x0000_i1195" type="#_x0000_t75" style="width:6.5pt;height:13.5pt" o:ole="">
            <v:imagedata r:id="rId351" o:title=""/>
          </v:shape>
          <o:OLEObject Type="Embed" ProgID="Equation.DSMT4" ShapeID="_x0000_i1195" DrawAspect="Content" ObjectID="_1618680726" r:id="rId352"/>
        </w:object>
      </w:r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er dermed gitt ved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007A5A" w:rsidRPr="00FE0C10">
        <w:rPr>
          <w:rFonts w:ascii="Franklin Gothic Book" w:hAnsi="Franklin Gothic Book"/>
          <w:color w:val="0000FF"/>
          <w:position w:val="-14"/>
          <w:sz w:val="24"/>
          <w:szCs w:val="24"/>
          <w:lang w:val="nn-NO"/>
        </w:rPr>
        <w:object w:dxaOrig="1080" w:dyaOrig="400" w14:anchorId="7ED55456">
          <v:shape id="_x0000_i1196" type="#_x0000_t75" style="width:54pt;height:20.5pt" o:ole="">
            <v:imagedata r:id="rId353" o:title=""/>
          </v:shape>
          <o:OLEObject Type="Embed" ProgID="Equation.DSMT4" ShapeID="_x0000_i1196" DrawAspect="Content" ObjectID="_1618680727" r:id="rId354"/>
        </w:objec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 V</w:t>
      </w:r>
      <w:r w:rsidR="00007A5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i 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legg</w:t>
      </w:r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inn funksjonen i </w:t>
      </w:r>
      <w:proofErr w:type="spellStart"/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GeoGebra</w:t>
      </w:r>
      <w:proofErr w:type="spellEnd"/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med </w:t>
      </w:r>
      <w:r w:rsidR="007E776D" w:rsidRPr="00FE0C10">
        <w:rPr>
          <w:rFonts w:ascii="Franklin Gothic Book" w:hAnsi="Franklin Gothic Book"/>
          <w:color w:val="0000FF"/>
          <w:position w:val="-6"/>
          <w:sz w:val="24"/>
          <w:szCs w:val="24"/>
          <w:lang w:val="nn-NO"/>
        </w:rPr>
        <w:object w:dxaOrig="200" w:dyaOrig="240" w14:anchorId="6E45506C">
          <v:shape id="_x0000_i1197" type="#_x0000_t75" style="width:10pt;height:12pt" o:ole="">
            <v:imagedata r:id="rId355" o:title=""/>
          </v:shape>
          <o:OLEObject Type="Embed" ProgID="Equation.DSMT4" ShapeID="_x0000_i1197" DrawAspect="Content" ObjectID="_1618680728" r:id="rId356"/>
        </w:object>
      </w:r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som g</w:t>
      </w:r>
      <w:r w:rsidR="00836EFC">
        <w:rPr>
          <w:rFonts w:ascii="Franklin Gothic Book" w:hAnsi="Franklin Gothic Book"/>
          <w:color w:val="0000FF"/>
          <w:sz w:val="24"/>
          <w:szCs w:val="24"/>
          <w:lang w:val="nn-NO"/>
        </w:rPr>
        <w:t>lida</w:t>
      </w:r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. Vi l</w:t>
      </w:r>
      <w:r w:rsidR="00007A5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ar </w:t>
      </w:r>
      <w:r w:rsidR="00007A5A" w:rsidRPr="00FE0C10">
        <w:rPr>
          <w:rFonts w:ascii="Franklin Gothic Book" w:hAnsi="Franklin Gothic Book"/>
          <w:color w:val="0000FF"/>
          <w:position w:val="-6"/>
          <w:sz w:val="24"/>
          <w:szCs w:val="24"/>
          <w:lang w:val="nn-NO"/>
        </w:rPr>
        <w:object w:dxaOrig="200" w:dyaOrig="240" w14:anchorId="5AC09DB0">
          <v:shape id="_x0000_i1198" type="#_x0000_t75" style="width:10pt;height:12pt" o:ole="">
            <v:imagedata r:id="rId357" o:title=""/>
          </v:shape>
          <o:OLEObject Type="Embed" ProgID="Equation.DSMT4" ShapeID="_x0000_i1198" DrawAspect="Content" ObjectID="_1618680729" r:id="rId358"/>
        </w:object>
      </w:r>
      <w:r w:rsidR="00007A5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variere til ov</w:t>
      </w:r>
      <w:r w:rsidR="00B8056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rsk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ot</w:t>
      </w:r>
      <w:r w:rsidR="00B8056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sfunksjonen har e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B8056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t toppunkt for </w:t>
      </w:r>
      <w:r w:rsidR="00B8056B" w:rsidRPr="00FE0C10">
        <w:rPr>
          <w:rFonts w:ascii="Franklin Gothic Book" w:hAnsi="Franklin Gothic Book"/>
          <w:color w:val="0000FF"/>
          <w:position w:val="-10"/>
          <w:sz w:val="24"/>
          <w:szCs w:val="24"/>
          <w:lang w:val="nn-NO"/>
        </w:rPr>
        <w:object w:dxaOrig="580" w:dyaOrig="320" w14:anchorId="3473278F">
          <v:shape id="_x0000_i1199" type="#_x0000_t75" style="width:29.5pt;height:15.5pt" o:ole="">
            <v:imagedata r:id="rId359" o:title=""/>
          </v:shape>
          <o:OLEObject Type="Embed" ProgID="Equation.DSMT4" ShapeID="_x0000_i1199" DrawAspect="Content" ObjectID="_1618680730" r:id="rId360"/>
        </w:object>
      </w:r>
      <w:r w:rsidR="00B8056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="00C9063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B8056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="00B8056B" w:rsidRPr="00FE0C10">
        <w:rPr>
          <w:noProof/>
          <w:lang w:eastAsia="nb-NO"/>
        </w:rPr>
        <w:drawing>
          <wp:inline distT="0" distB="0" distL="0" distR="0" wp14:anchorId="6AB8C4EB" wp14:editId="444E84C6">
            <wp:extent cx="3543186" cy="2849815"/>
            <wp:effectExtent l="0" t="0" r="635" b="8255"/>
            <wp:docPr id="43" name="Bild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3551732" cy="2856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8056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>Vi ser at v</w:t>
      </w:r>
      <w:r w:rsidR="00B8056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d e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B8056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n pris på 40 kr per 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ining</w:t>
      </w:r>
      <w:r w:rsidR="00B8056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, vil oversk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ot</w:t>
      </w:r>
      <w:r w:rsidR="00B8056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t v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</w:t>
      </w:r>
      <w:r w:rsidR="00B8056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re </w:t>
      </w:r>
      <w:r w:rsidR="00C9063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omtrent lik </w:t>
      </w:r>
      <w:r w:rsidR="00B8056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0 kr. </w:t>
      </w:r>
      <w:r w:rsidR="00C9063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Oversk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ot</w:t>
      </w:r>
      <w:r w:rsidR="00C9063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sfunksjonen får e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C9063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t toppunkt i</w:t>
      </w:r>
      <w:r w:rsidR="00C9063C" w:rsidRPr="00FE0C10">
        <w:rPr>
          <w:rFonts w:ascii="Franklin Gothic Book" w:hAnsi="Franklin Gothic Book"/>
          <w:color w:val="0000FF"/>
          <w:position w:val="-14"/>
          <w:sz w:val="24"/>
          <w:szCs w:val="24"/>
          <w:lang w:val="nn-NO"/>
        </w:rPr>
        <w:object w:dxaOrig="2100" w:dyaOrig="400" w14:anchorId="74BA6806">
          <v:shape id="_x0000_i1200" type="#_x0000_t75" style="width:105pt;height:20.5pt" o:ole="">
            <v:imagedata r:id="rId362" o:title=""/>
          </v:shape>
          <o:OLEObject Type="Embed" ProgID="Equation.DSMT4" ShapeID="_x0000_i1200" DrawAspect="Content" ObjectID="_1618680731" r:id="rId363"/>
        </w:object>
      </w:r>
      <w:r w:rsidR="00C9063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>Bedrifta må då produsere 27 einingar</w:t>
      </w:r>
      <w:r w:rsidR="00B8056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="00007A5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007A5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</w:p>
    <w:p w14:paraId="243C4A03" w14:textId="77777777" w:rsidR="007E776D" w:rsidRPr="00FE0C10" w:rsidRDefault="007E776D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 w:type="page"/>
      </w:r>
    </w:p>
    <w:p w14:paraId="1ECFC002" w14:textId="298D68D4" w:rsidR="005F3673" w:rsidRPr="00FE0C10" w:rsidRDefault="005F3673" w:rsidP="007E776D">
      <w:pPr>
        <w:pStyle w:val="Listeavsnitt"/>
        <w:ind w:left="360"/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lastRenderedPageBreak/>
        <w:t>Alternativ lø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ys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ng i CAS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>Vi d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efinerer </w:t>
      </w:r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n 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ny inntektsfunksjon </w:t>
      </w:r>
      <w:r w:rsidR="007E776D" w:rsidRPr="00FE0C10">
        <w:rPr>
          <w:rFonts w:ascii="Franklin Gothic Book" w:hAnsi="Franklin Gothic Book"/>
          <w:color w:val="0000FF"/>
          <w:position w:val="-4"/>
          <w:sz w:val="24"/>
          <w:szCs w:val="24"/>
          <w:lang w:val="nn-NO"/>
        </w:rPr>
        <w:object w:dxaOrig="139" w:dyaOrig="260" w14:anchorId="01DA13E1">
          <v:shape id="_x0000_i1201" type="#_x0000_t75" style="width:6.5pt;height:13.5pt" o:ole="">
            <v:imagedata r:id="rId364" o:title=""/>
          </v:shape>
          <o:OLEObject Type="Embed" ProgID="Equation.DSMT4" ShapeID="_x0000_i1201" DrawAspect="Content" ObjectID="_1618680732" r:id="rId365"/>
        </w:object>
      </w:r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med variabelen </w:t>
      </w:r>
      <w:r w:rsidRPr="00FE0C10">
        <w:rPr>
          <w:rFonts w:ascii="Franklin Gothic Book" w:hAnsi="Franklin Gothic Book"/>
          <w:color w:val="0000FF"/>
          <w:position w:val="-10"/>
          <w:sz w:val="24"/>
          <w:szCs w:val="24"/>
          <w:lang w:val="nn-NO"/>
        </w:rPr>
        <w:object w:dxaOrig="200" w:dyaOrig="260" w14:anchorId="34F534D9">
          <v:shape id="_x0000_i1202" type="#_x0000_t75" style="width:10pt;height:13pt" o:ole="">
            <v:imagedata r:id="rId366" o:title=""/>
          </v:shape>
          <o:OLEObject Type="Embed" ProgID="Equation.DSMT4" ShapeID="_x0000_i1202" DrawAspect="Content" ObjectID="_1618680733" r:id="rId367"/>
        </w:objec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or pris per 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eining, og finn </w:t>
      </w:r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n 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y oversk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ot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sfunksjon </w:t>
      </w:r>
      <w:r w:rsidR="007E776D" w:rsidRPr="00FE0C10">
        <w:rPr>
          <w:rFonts w:ascii="Franklin Gothic Book" w:hAnsi="Franklin Gothic Book"/>
          <w:color w:val="0000FF"/>
          <w:position w:val="-6"/>
          <w:sz w:val="24"/>
          <w:szCs w:val="24"/>
          <w:lang w:val="nn-NO"/>
        </w:rPr>
        <w:object w:dxaOrig="200" w:dyaOrig="240" w14:anchorId="32520D40">
          <v:shape id="_x0000_i1203" type="#_x0000_t75" style="width:10pt;height:11.5pt" o:ole="">
            <v:imagedata r:id="rId368" o:title=""/>
          </v:shape>
          <o:OLEObject Type="Embed" ProgID="Equation.DSMT4" ShapeID="_x0000_i1203" DrawAspect="Content" ObjectID="_1618680734" r:id="rId369"/>
        </w:objec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="00B54F53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Pr="00FE0C10">
        <w:rPr>
          <w:noProof/>
          <w:lang w:eastAsia="nb-NO"/>
        </w:rPr>
        <w:drawing>
          <wp:inline distT="0" distB="0" distL="0" distR="0" wp14:anchorId="7BEF8478" wp14:editId="096332C5">
            <wp:extent cx="3004711" cy="1082135"/>
            <wp:effectExtent l="0" t="0" r="5715" b="3810"/>
            <wp:docPr id="45" name="Bild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3016025" cy="1086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54F53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B54F53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d</w:t>
      </w:r>
      <w:r w:rsidR="00682EC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riverer oversk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ot</w:t>
      </w:r>
      <w:r w:rsidR="00682EC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sfunksjonen og l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ø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y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ser likning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ne </w:t>
      </w:r>
      <w:r w:rsidR="00B54F53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 CAS</w:t>
      </w:r>
      <w:r w:rsidR="00682EC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or å finne 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kva for</w:t>
      </w:r>
      <w:r w:rsidR="00682EC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y-verdi som gir e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682EC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t oversk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ot</w:t>
      </w:r>
      <w:r w:rsidR="00682EC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lik null.</w:t>
      </w:r>
      <w:r w:rsidR="00B54F53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682EC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682ECB" w:rsidRPr="00FE0C10">
        <w:rPr>
          <w:noProof/>
          <w:lang w:eastAsia="nb-NO"/>
        </w:rPr>
        <w:drawing>
          <wp:inline distT="0" distB="0" distL="0" distR="0" wp14:anchorId="284AF5AB" wp14:editId="37C7D7D6">
            <wp:extent cx="3963811" cy="3028950"/>
            <wp:effectExtent l="0" t="0" r="0" b="0"/>
            <wp:docPr id="61" name="Bild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3967690" cy="3031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</w:p>
    <w:p w14:paraId="243F4855" w14:textId="2323F023" w:rsidR="008A03A5" w:rsidRPr="00FE0C10" w:rsidRDefault="00007A5A" w:rsidP="00AA3616">
      <w:pPr>
        <w:pStyle w:val="Listeavsnitt"/>
        <w:ind w:left="360"/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Oversk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ot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t er</w:t>
      </w:r>
      <w:r w:rsidR="00E1587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null når prisen per 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ining</w:t>
      </w:r>
      <w:r w:rsidR="00E1587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er 4</w:t>
      </w:r>
      <w:r w:rsidR="005F3673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0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kroner. </w:t>
      </w:r>
      <w:r w:rsidR="00E1587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De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E1587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må d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å selj</w:t>
      </w:r>
      <w:r w:rsidR="00E1587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 27</w:t>
      </w:r>
      <w:r w:rsidR="00AA3616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6C72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iningar</w:t>
      </w:r>
      <w:r w:rsidR="00AA3616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</w:p>
    <w:p w14:paraId="33E41E4C" w14:textId="77777777" w:rsidR="005550F0" w:rsidRPr="00FE0C10" w:rsidRDefault="005550F0" w:rsidP="00EF2262">
      <w:pPr>
        <w:rPr>
          <w:rFonts w:ascii="Franklin Gothic Book" w:hAnsi="Franklin Gothic Book"/>
          <w:b/>
          <w:sz w:val="32"/>
          <w:szCs w:val="32"/>
          <w:lang w:val="nn-NO"/>
        </w:rPr>
      </w:pPr>
    </w:p>
    <w:p w14:paraId="16CE5DDB" w14:textId="2F6A820A" w:rsidR="005550F0" w:rsidRPr="00FE0C10" w:rsidRDefault="005550F0">
      <w:pPr>
        <w:rPr>
          <w:rFonts w:ascii="Franklin Gothic Book" w:hAnsi="Franklin Gothic Book"/>
          <w:b/>
          <w:sz w:val="32"/>
          <w:szCs w:val="32"/>
          <w:lang w:val="nn-NO"/>
        </w:rPr>
      </w:pPr>
    </w:p>
    <w:p w14:paraId="6D54B787" w14:textId="77777777" w:rsidR="00CF753D" w:rsidRPr="00FE0C10" w:rsidRDefault="00CF753D">
      <w:pPr>
        <w:rPr>
          <w:rFonts w:ascii="Franklin Gothic Book" w:hAnsi="Franklin Gothic Book"/>
          <w:b/>
          <w:sz w:val="32"/>
          <w:szCs w:val="32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br w:type="page"/>
      </w:r>
    </w:p>
    <w:p w14:paraId="672FFF9B" w14:textId="4A34A44B" w:rsidR="00EF2262" w:rsidRPr="00FE0C10" w:rsidRDefault="00EF2262" w:rsidP="00EF2262">
      <w:pPr>
        <w:rPr>
          <w:rFonts w:ascii="Franklin Gothic Book" w:hAnsi="Franklin Gothic Book"/>
          <w:b/>
          <w:sz w:val="28"/>
          <w:szCs w:val="28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lastRenderedPageBreak/>
        <w:t>Oppg</w:t>
      </w:r>
      <w:r w:rsidR="00C12F2F" w:rsidRPr="00FE0C10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FE0C10">
        <w:rPr>
          <w:rFonts w:ascii="Franklin Gothic Book" w:hAnsi="Franklin Gothic Book"/>
          <w:b/>
          <w:sz w:val="32"/>
          <w:szCs w:val="32"/>
          <w:lang w:val="nn-NO"/>
        </w:rPr>
        <w:t>ve 2</w:t>
      </w:r>
      <w:r w:rsidR="005550F0" w:rsidRPr="00FE0C10">
        <w:rPr>
          <w:rFonts w:ascii="Franklin Gothic Book" w:hAnsi="Franklin Gothic Book"/>
          <w:sz w:val="24"/>
          <w:szCs w:val="24"/>
          <w:lang w:val="nn-NO"/>
        </w:rPr>
        <w:t xml:space="preserve"> (8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poeng) </w:t>
      </w:r>
    </w:p>
    <w:p w14:paraId="3E8FF616" w14:textId="45EF5A09" w:rsidR="005550F0" w:rsidRPr="00FE0C10" w:rsidRDefault="005550F0" w:rsidP="00EF2262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Eirik vil spare peng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Pr="00FE0C10">
        <w:rPr>
          <w:rFonts w:ascii="Franklin Gothic Book" w:hAnsi="Franklin Gothic Book"/>
          <w:sz w:val="24"/>
          <w:szCs w:val="24"/>
          <w:lang w:val="nn-NO"/>
        </w:rPr>
        <w:t>r fram til han blir pensjonist. Han ønsk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j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er å spare 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40 000 kroner i året i 15 år framover. Han planlegg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å gj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e</w:t>
      </w:r>
      <w:r w:rsidRPr="00FE0C10">
        <w:rPr>
          <w:rFonts w:ascii="Franklin Gothic Book" w:hAnsi="Franklin Gothic Book"/>
          <w:sz w:val="24"/>
          <w:szCs w:val="24"/>
          <w:lang w:val="nn-NO"/>
        </w:rPr>
        <w:t>re sitt fø</w:t>
      </w:r>
      <w:r w:rsidR="0068612F" w:rsidRPr="00FE0C10">
        <w:rPr>
          <w:rFonts w:ascii="Franklin Gothic Book" w:hAnsi="Franklin Gothic Book"/>
          <w:sz w:val="24"/>
          <w:szCs w:val="24"/>
          <w:lang w:val="nn-NO"/>
        </w:rPr>
        <w:t>rste innsk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ot</w:t>
      </w:r>
      <w:r w:rsidR="0068612F" w:rsidRPr="00FE0C10">
        <w:rPr>
          <w:rFonts w:ascii="Franklin Gothic Book" w:hAnsi="Franklin Gothic Book"/>
          <w:sz w:val="24"/>
          <w:szCs w:val="24"/>
          <w:lang w:val="nn-NO"/>
        </w:rPr>
        <w:t xml:space="preserve"> 1. juli 2018.</w:t>
      </w:r>
    </w:p>
    <w:p w14:paraId="6C40DF50" w14:textId="5D679589" w:rsidR="00EF2262" w:rsidRPr="00FE0C10" w:rsidRDefault="005550F0" w:rsidP="00EF2262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Eirik forvent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r at den </w:t>
      </w:r>
      <w:proofErr w:type="spellStart"/>
      <w:r w:rsidRPr="00FE0C10">
        <w:rPr>
          <w:rFonts w:ascii="Franklin Gothic Book" w:hAnsi="Franklin Gothic Book"/>
          <w:sz w:val="24"/>
          <w:szCs w:val="24"/>
          <w:lang w:val="nn-NO"/>
        </w:rPr>
        <w:t>årlige</w:t>
      </w:r>
      <w:proofErr w:type="spellEnd"/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avkastning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vil v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e</w:t>
      </w:r>
      <w:r w:rsidRPr="00FE0C10">
        <w:rPr>
          <w:rFonts w:ascii="Franklin Gothic Book" w:hAnsi="Franklin Gothic Book"/>
          <w:sz w:val="24"/>
          <w:szCs w:val="24"/>
          <w:lang w:val="nn-NO"/>
        </w:rPr>
        <w:t>re 5 % i he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i</w:t>
      </w:r>
      <w:r w:rsidRPr="00FE0C10">
        <w:rPr>
          <w:rFonts w:ascii="Franklin Gothic Book" w:hAnsi="Franklin Gothic Book"/>
          <w:sz w:val="24"/>
          <w:szCs w:val="24"/>
          <w:lang w:val="nn-NO"/>
        </w:rPr>
        <w:t>le perioden.</w:t>
      </w:r>
    </w:p>
    <w:p w14:paraId="374B1563" w14:textId="36F03E06" w:rsidR="005550F0" w:rsidRPr="00FE0C10" w:rsidRDefault="005550F0" w:rsidP="005550F0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Sett opp e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i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geometrisk rekk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j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e som viser 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k</w:t>
      </w:r>
      <w:r w:rsidRPr="00FE0C10">
        <w:rPr>
          <w:rFonts w:ascii="Franklin Gothic Book" w:hAnsi="Franklin Gothic Book"/>
          <w:sz w:val="24"/>
          <w:szCs w:val="24"/>
          <w:lang w:val="nn-NO"/>
        </w:rPr>
        <w:t>or stort beløp Eirik har på kontoen e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i</w:t>
      </w:r>
      <w:r w:rsidRPr="00FE0C10">
        <w:rPr>
          <w:rFonts w:ascii="Franklin Gothic Book" w:hAnsi="Franklin Gothic Book"/>
          <w:sz w:val="24"/>
          <w:szCs w:val="24"/>
          <w:lang w:val="nn-NO"/>
        </w:rPr>
        <w:t>tt år etter siste innbetaling. Bruk CAS til å vise at summen av denne rekk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ja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er </w:t>
      </w:r>
      <w:r w:rsidRPr="00FE0C10">
        <w:rPr>
          <w:rFonts w:ascii="Franklin Gothic Book" w:hAnsi="Franklin Gothic Book"/>
          <w:sz w:val="24"/>
          <w:szCs w:val="24"/>
          <w:lang w:val="nn-NO"/>
        </w:rPr>
        <w:br/>
        <w:t>906 299,67 kroner.</w:t>
      </w:r>
      <w:r w:rsidR="00BA0052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BA005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Summen av </w:t>
      </w:r>
      <w:r w:rsidR="0074231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sparebeløp og re</w:t>
      </w:r>
      <w:r w:rsidR="0023105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ter e</w:t>
      </w:r>
      <w:r w:rsidR="00C12F2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23105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t</w:t>
      </w:r>
      <w:r w:rsidR="000C468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t</w:t>
      </w:r>
      <w:r w:rsidR="0023105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år etter siste innbetaling</w:t>
      </w:r>
      <w:r w:rsidR="0074231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kan set</w:t>
      </w:r>
      <w:r w:rsidR="00C12F2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jast</w:t>
      </w:r>
      <w:r w:rsidR="0074231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opp som e</w:t>
      </w:r>
      <w:r w:rsidR="00C12F2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i </w:t>
      </w:r>
      <w:r w:rsidR="0074231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geometrisk rekk</w:t>
      </w:r>
      <w:r w:rsidR="00C12F2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j</w:t>
      </w:r>
      <w:r w:rsidR="0074231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e med 15 ledd </w:t>
      </w:r>
      <w:r w:rsidR="00C12F2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der</w:t>
      </w:r>
      <w:r w:rsidR="000C468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0C468A" w:rsidRPr="00FE0C10">
        <w:rPr>
          <w:rFonts w:ascii="Franklin Gothic Book" w:hAnsi="Franklin Gothic Book"/>
          <w:color w:val="0000FF"/>
          <w:position w:val="-12"/>
          <w:sz w:val="24"/>
          <w:szCs w:val="24"/>
          <w:lang w:val="nn-NO"/>
        </w:rPr>
        <w:object w:dxaOrig="3180" w:dyaOrig="360" w14:anchorId="2FC7AE1B">
          <v:shape id="_x0000_i1204" type="#_x0000_t75" style="width:159pt;height:18pt" o:ole="">
            <v:imagedata r:id="rId372" o:title=""/>
          </v:shape>
          <o:OLEObject Type="Embed" ProgID="Equation.DSMT4" ShapeID="_x0000_i1204" DrawAspect="Content" ObjectID="_1618680735" r:id="rId373"/>
        </w:object>
      </w:r>
      <w:r w:rsidR="000C468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74231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0C468A" w:rsidRPr="00FE0C10">
        <w:rPr>
          <w:rFonts w:ascii="Franklin Gothic Book" w:hAnsi="Franklin Gothic Book"/>
          <w:color w:val="0000FF"/>
          <w:position w:val="-48"/>
          <w:sz w:val="24"/>
          <w:szCs w:val="24"/>
          <w:lang w:val="nn-NO"/>
        </w:rPr>
        <w:object w:dxaOrig="5620" w:dyaOrig="1080" w14:anchorId="642A0E5C">
          <v:shape id="_x0000_i1205" type="#_x0000_t75" style="width:281.5pt;height:54pt" o:ole="">
            <v:imagedata r:id="rId374" o:title=""/>
          </v:shape>
          <o:OLEObject Type="Embed" ProgID="Equation.DSMT4" ShapeID="_x0000_i1205" DrawAspect="Content" ObjectID="_1618680736" r:id="rId375"/>
        </w:object>
      </w:r>
      <w:r w:rsidR="00C12F2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>Vi bruk</w:t>
      </w:r>
      <w:r w:rsidR="006F1E3E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r</w:t>
      </w:r>
      <w:r w:rsidR="00C12F2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CAS og finn</w:t>
      </w:r>
      <w:r w:rsidR="000C468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23105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23105C" w:rsidRPr="00FE0C10">
        <w:rPr>
          <w:noProof/>
          <w:lang w:eastAsia="nb-NO"/>
        </w:rPr>
        <w:drawing>
          <wp:inline distT="0" distB="0" distL="0" distR="0" wp14:anchorId="59CCD9D8" wp14:editId="649ADB3A">
            <wp:extent cx="2380775" cy="1493819"/>
            <wp:effectExtent l="0" t="0" r="635" b="0"/>
            <wp:docPr id="62" name="Bild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2396360" cy="1503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3105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0C468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23105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</w:t>
      </w:r>
      <w:r w:rsidR="00C12F2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23105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t</w:t>
      </w:r>
      <w:r w:rsidR="000C468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t</w:t>
      </w:r>
      <w:r w:rsidR="0023105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år etter siste innbetaling kan Eirik forvente å ha 906 299,67 kroner på kontoen. </w:t>
      </w:r>
    </w:p>
    <w:p w14:paraId="0DD7AC6E" w14:textId="37B8A1CC" w:rsidR="00972497" w:rsidRPr="00FE0C10" w:rsidRDefault="00972497" w:rsidP="00972497">
      <w:pPr>
        <w:rPr>
          <w:rFonts w:ascii="Franklin Gothic Book" w:hAnsi="Franklin Gothic Book"/>
          <w:sz w:val="24"/>
          <w:szCs w:val="24"/>
          <w:lang w:val="nn-NO"/>
        </w:rPr>
      </w:pPr>
    </w:p>
    <w:p w14:paraId="4123DB50" w14:textId="0E750F3F" w:rsidR="00972497" w:rsidRPr="00FE0C10" w:rsidRDefault="00972497" w:rsidP="00972497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Eirik vurderer tre alternative måt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Pr="00FE0C10">
        <w:rPr>
          <w:rFonts w:ascii="Franklin Gothic Book" w:hAnsi="Franklin Gothic Book"/>
          <w:sz w:val="24"/>
          <w:szCs w:val="24"/>
          <w:lang w:val="nn-NO"/>
        </w:rPr>
        <w:t>r å disponere peng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Pr="00FE0C10">
        <w:rPr>
          <w:rFonts w:ascii="Franklin Gothic Book" w:hAnsi="Franklin Gothic Book"/>
          <w:sz w:val="24"/>
          <w:szCs w:val="24"/>
          <w:lang w:val="nn-NO"/>
        </w:rPr>
        <w:t>ne på.</w:t>
      </w:r>
    </w:p>
    <w:p w14:paraId="4CF9A8B8" w14:textId="2C2D8F50" w:rsidR="00972497" w:rsidRPr="00FE0C10" w:rsidRDefault="00C12F2F" w:rsidP="003A01B7">
      <w:pPr>
        <w:pStyle w:val="Listeavsnitt"/>
        <w:numPr>
          <w:ilvl w:val="0"/>
          <w:numId w:val="16"/>
        </w:numPr>
        <w:ind w:left="567" w:hanging="283"/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Han tek ut det oppsparte beløpet i 15 like store beløp 1. juli kvart år frå og med 2033 til og med 2047</w:t>
      </w:r>
      <w:r w:rsidR="00972497"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972497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135D5844" w14:textId="0059D8BA" w:rsidR="00972497" w:rsidRPr="00FE0C10" w:rsidRDefault="00C12F2F" w:rsidP="003A01B7">
      <w:pPr>
        <w:pStyle w:val="Listeavsnitt"/>
        <w:numPr>
          <w:ilvl w:val="0"/>
          <w:numId w:val="16"/>
        </w:numPr>
        <w:ind w:left="567" w:hanging="283"/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Han bruker det oppsparte beløpet til å opprette eit fond. Fondet skal den 1. juli kvart år betale ut eit fast beløp til eit godt formål. Første utbetaling er i 2033. Desse utbetalingane skal </w:t>
      </w:r>
      <w:r w:rsidR="001731FF">
        <w:rPr>
          <w:rFonts w:ascii="Franklin Gothic Book" w:hAnsi="Franklin Gothic Book"/>
          <w:sz w:val="24"/>
          <w:szCs w:val="24"/>
          <w:lang w:val="nn-NO"/>
        </w:rPr>
        <w:t>halde fram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i all framtid</w:t>
      </w:r>
      <w:r w:rsidR="003A01B7"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3A01B7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4AF38D19" w14:textId="52DDEFC1" w:rsidR="003A01B7" w:rsidRPr="00FE0C10" w:rsidRDefault="00C12F2F" w:rsidP="003A01B7">
      <w:pPr>
        <w:pStyle w:val="Listeavsnitt"/>
        <w:numPr>
          <w:ilvl w:val="0"/>
          <w:numId w:val="16"/>
        </w:numPr>
        <w:ind w:left="567" w:hanging="283"/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Han tek ut 30 000 kroner i 2033. Deretter aukar han det årlege uttaksbeløpet med 10 % kvart år. Alle uttaka skjer den 1. juli</w:t>
      </w:r>
      <w:r w:rsidR="003A01B7" w:rsidRPr="00FE0C10">
        <w:rPr>
          <w:rFonts w:ascii="Franklin Gothic Book" w:hAnsi="Franklin Gothic Book"/>
          <w:sz w:val="24"/>
          <w:szCs w:val="24"/>
          <w:lang w:val="nn-NO"/>
        </w:rPr>
        <w:t xml:space="preserve">. </w:t>
      </w:r>
      <w:r w:rsidR="003A01B7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235690DB" w14:textId="205D37D3" w:rsidR="003A01B7" w:rsidRPr="00FE0C10" w:rsidRDefault="00C12F2F" w:rsidP="003A01B7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I resten av oppgåva går vi ut frå at den årlege avkastninga vil vere 5 % per år i all framtid</w:t>
      </w:r>
      <w:r w:rsidR="003A01B7" w:rsidRPr="00FE0C10">
        <w:rPr>
          <w:rFonts w:ascii="Franklin Gothic Book" w:hAnsi="Franklin Gothic Book"/>
          <w:sz w:val="24"/>
          <w:szCs w:val="24"/>
          <w:lang w:val="nn-NO"/>
        </w:rPr>
        <w:t>.</w:t>
      </w:r>
    </w:p>
    <w:p w14:paraId="1824ECBC" w14:textId="3EAFBAB0" w:rsidR="00972497" w:rsidRPr="00FE0C10" w:rsidRDefault="00C12F2F" w:rsidP="005550F0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lastRenderedPageBreak/>
        <w:t>Kor stor blir den årle</w:t>
      </w:r>
      <w:r w:rsidR="006204F9" w:rsidRPr="00FE0C10">
        <w:rPr>
          <w:rFonts w:ascii="Franklin Gothic Book" w:hAnsi="Franklin Gothic Book"/>
          <w:sz w:val="24"/>
          <w:szCs w:val="24"/>
          <w:lang w:val="nn-NO"/>
        </w:rPr>
        <w:t>ge utbetaling</w:t>
      </w:r>
      <w:r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="006204F9" w:rsidRPr="00FE0C10">
        <w:rPr>
          <w:rFonts w:ascii="Franklin Gothic Book" w:hAnsi="Franklin Gothic Book"/>
          <w:sz w:val="24"/>
          <w:szCs w:val="24"/>
          <w:lang w:val="nn-NO"/>
        </w:rPr>
        <w:t xml:space="preserve"> med alternativ I?</w:t>
      </w:r>
      <w:r w:rsidR="0080151E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0C468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s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t</w:t>
      </w:r>
      <w:r w:rsidR="0080151E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opp e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80151E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geometrisk rekk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j</w:t>
      </w:r>
      <w:r w:rsidR="0080151E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e 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der</w:t>
      </w:r>
      <w:r w:rsidR="0080151E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0C468A" w:rsidRPr="00FE0C10">
        <w:rPr>
          <w:rFonts w:ascii="Franklin Gothic Book" w:hAnsi="Franklin Gothic Book"/>
          <w:color w:val="0000FF"/>
          <w:position w:val="-12"/>
          <w:sz w:val="24"/>
          <w:szCs w:val="24"/>
          <w:lang w:val="nn-NO"/>
        </w:rPr>
        <w:object w:dxaOrig="660" w:dyaOrig="360" w14:anchorId="11D12913">
          <v:shape id="_x0000_i1206" type="#_x0000_t75" style="width:34pt;height:18pt" o:ole="">
            <v:imagedata r:id="rId377" o:title=""/>
          </v:shape>
          <o:OLEObject Type="Embed" ProgID="Equation.DSMT4" ShapeID="_x0000_i1206" DrawAspect="Content" ObjectID="_1618680737" r:id="rId378"/>
        </w:object>
      </w:r>
      <w:r w:rsidR="000C468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og 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talet på</w:t>
      </w:r>
      <w:r w:rsidR="000C468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uttak er </w:t>
      </w:r>
      <w:r w:rsidR="000C468A" w:rsidRPr="00FE0C10">
        <w:rPr>
          <w:rFonts w:ascii="Franklin Gothic Book" w:hAnsi="Franklin Gothic Book"/>
          <w:color w:val="0000FF"/>
          <w:position w:val="-6"/>
          <w:sz w:val="24"/>
          <w:szCs w:val="24"/>
          <w:lang w:val="nn-NO"/>
        </w:rPr>
        <w:object w:dxaOrig="700" w:dyaOrig="279" w14:anchorId="2A04611C">
          <v:shape id="_x0000_i1207" type="#_x0000_t75" style="width:35pt;height:13.5pt" o:ole="">
            <v:imagedata r:id="rId379" o:title=""/>
          </v:shape>
          <o:OLEObject Type="Embed" ProgID="Equation.DSMT4" ShapeID="_x0000_i1207" DrawAspect="Content" ObjectID="_1618680738" r:id="rId380"/>
        </w:object>
      </w:r>
      <w:r w:rsidR="000C468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="000C468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>Fr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å</w:t>
      </w:r>
      <w:r w:rsidR="000C468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og med 2033 til siste uttak i 2047 er det gått 14 år.</w:t>
      </w:r>
      <w:r w:rsidR="000C468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6725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S</w:t>
      </w:r>
      <w:r w:rsidR="005B069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mla</w:t>
      </w:r>
      <w:r w:rsidR="000C468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verdi etter 14 år</w:t>
      </w:r>
      <w:r w:rsidR="006725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er dermed gitt ved </w:t>
      </w:r>
      <w:r w:rsidR="006725AB" w:rsidRPr="00FE0C10">
        <w:rPr>
          <w:rFonts w:ascii="Franklin Gothic Book" w:hAnsi="Franklin Gothic Book"/>
          <w:color w:val="0000FF"/>
          <w:position w:val="-12"/>
          <w:sz w:val="24"/>
          <w:szCs w:val="24"/>
          <w:lang w:val="nn-NO"/>
        </w:rPr>
        <w:object w:dxaOrig="2020" w:dyaOrig="380" w14:anchorId="2CC270E5">
          <v:shape id="_x0000_i1208" type="#_x0000_t75" style="width:101pt;height:19pt" o:ole="">
            <v:imagedata r:id="rId381" o:title=""/>
          </v:shape>
          <o:OLEObject Type="Embed" ProgID="Equation.DSMT4" ShapeID="_x0000_i1208" DrawAspect="Content" ObjectID="_1618680739" r:id="rId382"/>
        </w:object>
      </w:r>
      <w:r w:rsidR="0080151E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 xml:space="preserve"> </w:t>
      </w:r>
      <w:r w:rsidR="00FA631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6725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l</w:t>
      </w:r>
      <w:r w:rsidR="00FA631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ø</w:t>
      </w:r>
      <w:r w:rsidR="005B069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y</w:t>
      </w:r>
      <w:r w:rsidR="00FA631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ser</w:t>
      </w:r>
      <w:r w:rsidR="005B069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likninga</w:t>
      </w:r>
      <w:r w:rsidR="006725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i CAS</w:t>
      </w:r>
      <w:r w:rsidR="006725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FA631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FA631F" w:rsidRPr="00FE0C10">
        <w:rPr>
          <w:noProof/>
          <w:lang w:eastAsia="nb-NO"/>
        </w:rPr>
        <w:drawing>
          <wp:inline distT="0" distB="0" distL="0" distR="0" wp14:anchorId="681D92D9" wp14:editId="4BCECA43">
            <wp:extent cx="3005138" cy="1574775"/>
            <wp:effectExtent l="0" t="0" r="5080" b="6985"/>
            <wp:docPr id="63" name="Bild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3032397" cy="1589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725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FA631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5B0697" w:rsidRPr="00FE0C10">
        <w:rPr>
          <w:rFonts w:ascii="Franklin Gothic Book" w:hAnsi="Franklin Gothic Book"/>
          <w:color w:val="0000FF"/>
          <w:sz w:val="24"/>
          <w:szCs w:val="24"/>
          <w:u w:val="double"/>
          <w:lang w:val="nn-NO"/>
        </w:rPr>
        <w:t>Den årlege</w:t>
      </w:r>
      <w:r w:rsidR="00FA631F" w:rsidRPr="00FE0C10">
        <w:rPr>
          <w:rFonts w:ascii="Franklin Gothic Book" w:hAnsi="Franklin Gothic Book"/>
          <w:color w:val="0000FF"/>
          <w:sz w:val="24"/>
          <w:szCs w:val="24"/>
          <w:u w:val="double"/>
          <w:lang w:val="nn-NO"/>
        </w:rPr>
        <w:t xml:space="preserve"> utbetaling</w:t>
      </w:r>
      <w:r w:rsidR="005B0697" w:rsidRPr="00FE0C10">
        <w:rPr>
          <w:rFonts w:ascii="Franklin Gothic Book" w:hAnsi="Franklin Gothic Book"/>
          <w:color w:val="0000FF"/>
          <w:sz w:val="24"/>
          <w:szCs w:val="24"/>
          <w:u w:val="double"/>
          <w:lang w:val="nn-NO"/>
        </w:rPr>
        <w:t>a</w:t>
      </w:r>
      <w:r w:rsidR="00FA631F" w:rsidRPr="00FE0C10">
        <w:rPr>
          <w:rFonts w:ascii="Franklin Gothic Book" w:hAnsi="Franklin Gothic Book"/>
          <w:color w:val="0000FF"/>
          <w:sz w:val="24"/>
          <w:szCs w:val="24"/>
          <w:u w:val="double"/>
          <w:lang w:val="nn-NO"/>
        </w:rPr>
        <w:t xml:space="preserve"> vil v</w:t>
      </w:r>
      <w:r w:rsidR="005B0697" w:rsidRPr="00FE0C10">
        <w:rPr>
          <w:rFonts w:ascii="Franklin Gothic Book" w:hAnsi="Franklin Gothic Book"/>
          <w:color w:val="0000FF"/>
          <w:sz w:val="24"/>
          <w:szCs w:val="24"/>
          <w:u w:val="double"/>
          <w:lang w:val="nn-NO"/>
        </w:rPr>
        <w:t>e</w:t>
      </w:r>
      <w:r w:rsidR="00FA631F" w:rsidRPr="00FE0C10">
        <w:rPr>
          <w:rFonts w:ascii="Franklin Gothic Book" w:hAnsi="Franklin Gothic Book"/>
          <w:color w:val="0000FF"/>
          <w:sz w:val="24"/>
          <w:szCs w:val="24"/>
          <w:u w:val="double"/>
          <w:lang w:val="nn-NO"/>
        </w:rPr>
        <w:t>re 83157,13 kroner.</w:t>
      </w:r>
      <w:r w:rsidR="006204F9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19841775" w14:textId="26FC5897" w:rsidR="006204F9" w:rsidRPr="00FE0C10" w:rsidRDefault="005B0697" w:rsidP="006204F9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K</w:t>
      </w:r>
      <w:r w:rsidR="006204F9" w:rsidRPr="00FE0C10">
        <w:rPr>
          <w:rFonts w:ascii="Franklin Gothic Book" w:hAnsi="Franklin Gothic Book"/>
          <w:sz w:val="24"/>
          <w:szCs w:val="24"/>
          <w:lang w:val="nn-NO"/>
        </w:rPr>
        <w:t>or stor blir den årl</w:t>
      </w:r>
      <w:r w:rsidRPr="00FE0C10">
        <w:rPr>
          <w:rFonts w:ascii="Franklin Gothic Book" w:hAnsi="Franklin Gothic Book"/>
          <w:sz w:val="24"/>
          <w:szCs w:val="24"/>
          <w:lang w:val="nn-NO"/>
        </w:rPr>
        <w:t>eg</w:t>
      </w:r>
      <w:r w:rsidR="006204F9" w:rsidRPr="00FE0C10">
        <w:rPr>
          <w:rFonts w:ascii="Franklin Gothic Book" w:hAnsi="Franklin Gothic Book"/>
          <w:sz w:val="24"/>
          <w:szCs w:val="24"/>
          <w:lang w:val="nn-NO"/>
        </w:rPr>
        <w:t>e utbetaling</w:t>
      </w:r>
      <w:r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="006204F9" w:rsidRPr="00FE0C10">
        <w:rPr>
          <w:rFonts w:ascii="Franklin Gothic Book" w:hAnsi="Franklin Gothic Book"/>
          <w:sz w:val="24"/>
          <w:szCs w:val="24"/>
          <w:lang w:val="nn-NO"/>
        </w:rPr>
        <w:t xml:space="preserve"> med alternativ II?</w:t>
      </w:r>
      <w:r w:rsidR="00FA631F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6725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s</w:t>
      </w:r>
      <w:r w:rsidR="00FA631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t</w:t>
      </w:r>
      <w:r w:rsidR="00FA631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opp e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86694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uendel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</w:t>
      </w:r>
      <w:r w:rsidR="0086694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g geometrisk rekk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j</w:t>
      </w:r>
      <w:r w:rsidR="0086694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 som konvergerer mot e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86694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n sum på </w:t>
      </w:r>
      <w:r w:rsidR="00E74B0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86694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906299,67</w:t>
      </w:r>
      <w:r w:rsidR="006725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kroner 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der</w:t>
      </w:r>
      <w:r w:rsidR="006725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6725AB" w:rsidRPr="00FE0C10">
        <w:rPr>
          <w:rFonts w:ascii="Franklin Gothic Book" w:hAnsi="Franklin Gothic Book"/>
          <w:color w:val="0000FF"/>
          <w:position w:val="-12"/>
          <w:sz w:val="24"/>
          <w:szCs w:val="24"/>
          <w:lang w:val="nn-NO"/>
        </w:rPr>
        <w:object w:dxaOrig="660" w:dyaOrig="360" w14:anchorId="6F20F917">
          <v:shape id="_x0000_i1209" type="#_x0000_t75" style="width:34pt;height:18pt" o:ole="">
            <v:imagedata r:id="rId377" o:title=""/>
          </v:shape>
          <o:OLEObject Type="Embed" ProgID="Equation.DSMT4" ShapeID="_x0000_i1209" DrawAspect="Content" ObjectID="_1618680740" r:id="rId384"/>
        </w:object>
      </w:r>
      <w:r w:rsidR="006725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og  </w:t>
      </w:r>
      <w:r w:rsidR="006725AB" w:rsidRPr="00FE0C10">
        <w:rPr>
          <w:rFonts w:ascii="Franklin Gothic Book" w:hAnsi="Franklin Gothic Book"/>
          <w:color w:val="0000FF"/>
          <w:position w:val="-26"/>
          <w:sz w:val="24"/>
          <w:szCs w:val="24"/>
          <w:lang w:val="nn-NO"/>
        </w:rPr>
        <w:object w:dxaOrig="960" w:dyaOrig="639" w14:anchorId="5F00EA67">
          <v:shape id="_x0000_i1210" type="#_x0000_t75" style="width:48pt;height:31.5pt" o:ole="">
            <v:imagedata r:id="rId385" o:title=""/>
          </v:shape>
          <o:OLEObject Type="Embed" ProgID="Equation.DSMT4" ShapeID="_x0000_i1210" DrawAspect="Content" ObjectID="_1618680741" r:id="rId386"/>
        </w:object>
      </w:r>
      <w:r w:rsidR="006725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="00FA631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6725AB" w:rsidRPr="00FE0C10">
        <w:rPr>
          <w:rFonts w:ascii="Franklin Gothic Book" w:hAnsi="Franklin Gothic Book"/>
          <w:color w:val="0000FF"/>
          <w:position w:val="-56"/>
          <w:sz w:val="24"/>
          <w:szCs w:val="24"/>
          <w:lang w:val="nn-NO"/>
        </w:rPr>
        <w:object w:dxaOrig="3220" w:dyaOrig="1020" w14:anchorId="08511DEF">
          <v:shape id="_x0000_i1211" type="#_x0000_t75" style="width:161.5pt;height:51pt" o:ole="">
            <v:imagedata r:id="rId387" o:title=""/>
          </v:shape>
          <o:OLEObject Type="Embed" ProgID="Equation.DSMT4" ShapeID="_x0000_i1211" DrawAspect="Content" ObjectID="_1618680742" r:id="rId388"/>
        </w:object>
      </w:r>
      <w:r w:rsidR="0086694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6725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>Vi l</w:t>
      </w:r>
      <w:r w:rsidR="0086694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ø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y</w:t>
      </w:r>
      <w:r w:rsidR="0086694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ser likning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86694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i CAS i </w:t>
      </w:r>
      <w:proofErr w:type="spellStart"/>
      <w:r w:rsidR="0086694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GeoGebra</w:t>
      </w:r>
      <w:proofErr w:type="spellEnd"/>
      <w:r w:rsidR="006725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86694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E74B01" w:rsidRPr="00FE0C10">
        <w:rPr>
          <w:noProof/>
          <w:lang w:eastAsia="nb-NO"/>
        </w:rPr>
        <w:drawing>
          <wp:inline distT="0" distB="0" distL="0" distR="0" wp14:anchorId="16BBB527" wp14:editId="0DFA9F09">
            <wp:extent cx="3004419" cy="1557337"/>
            <wp:effectExtent l="0" t="0" r="5715" b="5080"/>
            <wp:docPr id="65" name="Bild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3020016" cy="1565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725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E74B0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6F1E3E" w:rsidRPr="00FE0C10">
        <w:rPr>
          <w:rFonts w:ascii="Franklin Gothic Book" w:hAnsi="Franklin Gothic Book"/>
          <w:color w:val="0000FF"/>
          <w:sz w:val="24"/>
          <w:szCs w:val="24"/>
          <w:u w:val="double"/>
          <w:lang w:val="nn-NO"/>
        </w:rPr>
        <w:t>Den årle</w:t>
      </w:r>
      <w:r w:rsidRPr="00FE0C10">
        <w:rPr>
          <w:rFonts w:ascii="Franklin Gothic Book" w:hAnsi="Franklin Gothic Book"/>
          <w:color w:val="0000FF"/>
          <w:sz w:val="24"/>
          <w:szCs w:val="24"/>
          <w:u w:val="double"/>
          <w:lang w:val="nn-NO"/>
        </w:rPr>
        <w:t>ge utbetalinga</w:t>
      </w:r>
      <w:r w:rsidR="00E74B01" w:rsidRPr="00FE0C10">
        <w:rPr>
          <w:rFonts w:ascii="Franklin Gothic Book" w:hAnsi="Franklin Gothic Book"/>
          <w:color w:val="0000FF"/>
          <w:sz w:val="24"/>
          <w:szCs w:val="24"/>
          <w:u w:val="double"/>
          <w:lang w:val="nn-NO"/>
        </w:rPr>
        <w:t xml:space="preserve"> vil med alternativ II v</w:t>
      </w:r>
      <w:r w:rsidR="006F1E3E" w:rsidRPr="00FE0C10">
        <w:rPr>
          <w:rFonts w:ascii="Franklin Gothic Book" w:hAnsi="Franklin Gothic Book"/>
          <w:color w:val="0000FF"/>
          <w:sz w:val="24"/>
          <w:szCs w:val="24"/>
          <w:u w:val="double"/>
          <w:lang w:val="nn-NO"/>
        </w:rPr>
        <w:t>e</w:t>
      </w:r>
      <w:r w:rsidR="00E74B01" w:rsidRPr="00FE0C10">
        <w:rPr>
          <w:rFonts w:ascii="Franklin Gothic Book" w:hAnsi="Franklin Gothic Book"/>
          <w:color w:val="0000FF"/>
          <w:sz w:val="24"/>
          <w:szCs w:val="24"/>
          <w:u w:val="double"/>
          <w:lang w:val="nn-NO"/>
        </w:rPr>
        <w:t>re 43157,13 kroner.</w:t>
      </w:r>
      <w:r w:rsidR="0086694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6204F9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2D6A01BB" w14:textId="77777777" w:rsidR="006725AB" w:rsidRPr="00FE0C10" w:rsidRDefault="006725AB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br w:type="page"/>
      </w:r>
    </w:p>
    <w:p w14:paraId="4B1ED425" w14:textId="10FC9DE9" w:rsidR="006204F9" w:rsidRPr="00836EFC" w:rsidRDefault="005B0697" w:rsidP="005550F0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lastRenderedPageBreak/>
        <w:t>Når er kontoen til Eirik tom dersom han følgjer planen i alternativ III?</w:t>
      </w:r>
      <w:r w:rsidR="00E74B01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6725A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s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t</w:t>
      </w:r>
      <w:r w:rsidR="00E74B0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opp e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F24EC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rekk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j</w:t>
      </w:r>
      <w:r w:rsidR="00F24EC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</w:t>
      </w:r>
      <w:r w:rsidR="00050C6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or uttaket 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der</w:t>
      </w:r>
      <w:r w:rsidR="005A739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summen skal bli lik n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o</w:t>
      </w:r>
      <w:r w:rsidR="005A739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erdi</w:t>
      </w:r>
      <w:r w:rsidR="00C140A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der </w:t>
      </w:r>
      <w:r w:rsidR="00F24EC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C140AC" w:rsidRPr="00FE0C10">
        <w:rPr>
          <w:rFonts w:ascii="Franklin Gothic Book" w:hAnsi="Franklin Gothic Book"/>
          <w:color w:val="0000FF"/>
          <w:position w:val="-26"/>
          <w:sz w:val="24"/>
          <w:szCs w:val="24"/>
          <w:lang w:val="nn-NO"/>
        </w:rPr>
        <w:object w:dxaOrig="3060" w:dyaOrig="639" w14:anchorId="647160DE">
          <v:shape id="_x0000_i1212" type="#_x0000_t75" style="width:153pt;height:31.5pt" o:ole="">
            <v:imagedata r:id="rId390" o:title=""/>
          </v:shape>
          <o:OLEObject Type="Embed" ProgID="Equation.DSMT4" ShapeID="_x0000_i1212" DrawAspect="Content" ObjectID="_1618680743" r:id="rId391"/>
        </w:object>
      </w:r>
      <w:r w:rsidR="00C140A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og </w:t>
      </w:r>
      <w:r w:rsidR="00C140AC" w:rsidRPr="00FE0C10">
        <w:rPr>
          <w:rFonts w:ascii="Franklin Gothic Book" w:hAnsi="Franklin Gothic Book"/>
          <w:color w:val="0000FF"/>
          <w:position w:val="-4"/>
          <w:sz w:val="24"/>
          <w:szCs w:val="24"/>
          <w:lang w:val="nn-NO"/>
        </w:rPr>
        <w:object w:dxaOrig="200" w:dyaOrig="200" w14:anchorId="6260CB47">
          <v:shape id="_x0000_i1213" type="#_x0000_t75" style="width:10pt;height:10pt" o:ole="">
            <v:imagedata r:id="rId392" o:title=""/>
          </v:shape>
          <o:OLEObject Type="Embed" ProgID="Equation.DSMT4" ShapeID="_x0000_i1213" DrawAspect="Content" ObjectID="_1618680744" r:id="rId393"/>
        </w:object>
      </w:r>
      <w:r w:rsidR="00C140A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er 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talet på</w:t>
      </w:r>
      <w:r w:rsidR="00C140A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år fr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å</w:t>
      </w:r>
      <w:r w:rsidR="00C140A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og med 2033</w:t>
      </w:r>
      <w:r w:rsidR="00C140A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C140AC" w:rsidRPr="00FE0C10">
        <w:rPr>
          <w:rFonts w:ascii="Franklin Gothic Book" w:hAnsi="Franklin Gothic Book"/>
          <w:color w:val="0000FF"/>
          <w:position w:val="-28"/>
          <w:sz w:val="24"/>
          <w:szCs w:val="24"/>
          <w:lang w:val="nn-NO"/>
        </w:rPr>
        <w:object w:dxaOrig="6220" w:dyaOrig="740" w14:anchorId="12F73681">
          <v:shape id="_x0000_i1214" type="#_x0000_t75" style="width:311.5pt;height:36.5pt" o:ole="">
            <v:imagedata r:id="rId394" o:title=""/>
          </v:shape>
          <o:OLEObject Type="Embed" ProgID="Equation.DSMT4" ShapeID="_x0000_i1214" DrawAspect="Content" ObjectID="_1618680745" r:id="rId395"/>
        </w:object>
      </w:r>
      <w:r w:rsidR="00C140A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050C6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C140A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l</w:t>
      </w:r>
      <w:r w:rsidR="00050C6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ø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y</w:t>
      </w:r>
      <w:r w:rsidR="00050C6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se</w:t>
      </w:r>
      <w:r w:rsidR="005A739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likninga</w:t>
      </w:r>
      <w:r w:rsidR="00050C6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i CAS i </w:t>
      </w:r>
      <w:proofErr w:type="spellStart"/>
      <w:r w:rsidR="00050C6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GeoGebra</w:t>
      </w:r>
      <w:proofErr w:type="spellEnd"/>
      <w:r w:rsidR="00C140A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5A739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5A7392" w:rsidRPr="00FE0C10">
        <w:rPr>
          <w:noProof/>
          <w:lang w:eastAsia="nb-NO"/>
        </w:rPr>
        <w:drawing>
          <wp:inline distT="0" distB="0" distL="0" distR="0" wp14:anchorId="3D221991" wp14:editId="2143254C">
            <wp:extent cx="3705225" cy="1654491"/>
            <wp:effectExtent l="0" t="0" r="0" b="3175"/>
            <wp:docPr id="66" name="Bild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3717164" cy="1659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40A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5A739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  <w:t xml:space="preserve">Eirik kan ta </w:t>
      </w:r>
      <w:r w:rsidR="002314C3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ut uttak som er 10 % me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2314C3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 enn året før</w:t>
      </w:r>
      <w:r w:rsidR="005A739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19 g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o</w:t>
      </w:r>
      <w:r w:rsidR="005A739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ger, altså fr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5A739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m til og med</w:t>
      </w:r>
      <w:r w:rsidR="004F4FB8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E300D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1. juli </w:t>
      </w:r>
      <w:r w:rsidR="005A739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20</w:t>
      </w:r>
      <w:r w:rsidR="00E300D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51. Det vil d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å</w:t>
      </w:r>
      <w:r w:rsidR="00E300D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v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</w:t>
      </w:r>
      <w:r w:rsidR="00E300D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re </w:t>
      </w:r>
      <w:r w:rsidR="000E6DB6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0E6DB6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t beløp </w:t>
      </w:r>
      <w:r w:rsidR="00E300D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igjen på kontoen, men mindre enn beløpet han </w:t>
      </w:r>
      <w:r w:rsidR="000E6DB6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tok ut 1. juli 2051</w:t>
      </w:r>
      <w:r w:rsidR="002314C3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="00D8348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D8348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D83481" w:rsidRPr="00FE0C10">
        <w:rPr>
          <w:rFonts w:ascii="Franklin Gothic Book" w:hAnsi="Franklin Gothic Book"/>
          <w:color w:val="0000FF"/>
          <w:sz w:val="24"/>
          <w:szCs w:val="24"/>
          <w:u w:val="double"/>
          <w:lang w:val="nn-NO"/>
        </w:rPr>
        <w:t>Kontoen blir derfor tom 1. juli 2052.</w:t>
      </w:r>
      <w:r w:rsidR="00332F6C" w:rsidRPr="00FE0C10">
        <w:rPr>
          <w:rFonts w:ascii="Franklin Gothic Book" w:hAnsi="Franklin Gothic Book"/>
          <w:color w:val="0000FF"/>
          <w:sz w:val="24"/>
          <w:szCs w:val="24"/>
          <w:u w:val="double"/>
          <w:lang w:val="nn-NO"/>
        </w:rPr>
        <w:br/>
      </w:r>
      <w:r w:rsidR="000E6DB6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D8348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kan finne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ut k</w:t>
      </w:r>
      <w:r w:rsidR="00332F6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or my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kje pengar det vil ve</w:t>
      </w:r>
      <w:r w:rsidR="00332F6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e i</w:t>
      </w:r>
      <w:r w:rsidR="00C140A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gjen på kontoen</w:t>
      </w:r>
      <w:r w:rsidR="000E6DB6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ved å bruke</w:t>
      </w:r>
      <w:r w:rsidR="00C140A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CAS 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 Vi finn</w:t>
      </w:r>
      <w:r w:rsidR="000E6DB6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ørst beløpet 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først i noverdi, og berekna</w:t>
      </w:r>
      <w:r w:rsidR="00332F6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 deretter renter for å finne verdien i uttaksåret</w:t>
      </w:r>
      <w:r w:rsidR="000E6DB6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, altså 1. juli 2052</w:t>
      </w:r>
      <w:r w:rsidR="00332F6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="00C140A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5750C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5750CF" w:rsidRPr="00FE0C10">
        <w:rPr>
          <w:noProof/>
          <w:lang w:eastAsia="nb-NO"/>
        </w:rPr>
        <w:drawing>
          <wp:inline distT="0" distB="0" distL="0" distR="0" wp14:anchorId="37A0047F" wp14:editId="3B67C21C">
            <wp:extent cx="2440908" cy="2381853"/>
            <wp:effectExtent l="0" t="0" r="0" b="0"/>
            <wp:docPr id="72" name="Bild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2455224" cy="2395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40A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2314C3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0E6DB6" w:rsidRPr="00836EFC">
        <w:rPr>
          <w:rFonts w:ascii="Franklin Gothic Book" w:hAnsi="Franklin Gothic Book"/>
          <w:color w:val="0000FF"/>
          <w:sz w:val="24"/>
          <w:szCs w:val="24"/>
        </w:rPr>
        <w:t xml:space="preserve">Etter det siste uttaket (det 19.) 1. juli 2051 </w:t>
      </w:r>
      <w:r w:rsidR="002314C3" w:rsidRPr="00836EFC">
        <w:rPr>
          <w:rFonts w:ascii="Franklin Gothic Book" w:hAnsi="Franklin Gothic Book"/>
          <w:color w:val="0000FF"/>
          <w:sz w:val="24"/>
          <w:szCs w:val="24"/>
        </w:rPr>
        <w:t xml:space="preserve">vil </w:t>
      </w:r>
      <w:r w:rsidR="000E6DB6" w:rsidRPr="00836EFC">
        <w:rPr>
          <w:rFonts w:ascii="Franklin Gothic Book" w:hAnsi="Franklin Gothic Book"/>
          <w:color w:val="0000FF"/>
          <w:sz w:val="24"/>
          <w:szCs w:val="24"/>
        </w:rPr>
        <w:t xml:space="preserve">Erik kunne ta </w:t>
      </w:r>
      <w:proofErr w:type="gramStart"/>
      <w:r w:rsidR="000E6DB6" w:rsidRPr="00836EFC">
        <w:rPr>
          <w:rFonts w:ascii="Franklin Gothic Book" w:hAnsi="Franklin Gothic Book"/>
          <w:color w:val="0000FF"/>
          <w:sz w:val="24"/>
          <w:szCs w:val="24"/>
        </w:rPr>
        <w:t xml:space="preserve">ut </w:t>
      </w:r>
      <w:r w:rsidR="002314C3" w:rsidRPr="00836EFC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5750CF" w:rsidRPr="00836EFC">
        <w:rPr>
          <w:rFonts w:ascii="Franklin Gothic Book" w:hAnsi="Franklin Gothic Book"/>
          <w:color w:val="0000FF"/>
          <w:sz w:val="24"/>
          <w:szCs w:val="24"/>
        </w:rPr>
        <w:t>27742</w:t>
      </w:r>
      <w:proofErr w:type="gramEnd"/>
      <w:r w:rsidR="005750CF" w:rsidRPr="00836EFC">
        <w:rPr>
          <w:rFonts w:ascii="Franklin Gothic Book" w:hAnsi="Franklin Gothic Book"/>
          <w:color w:val="0000FF"/>
          <w:sz w:val="24"/>
          <w:szCs w:val="24"/>
        </w:rPr>
        <w:t>,90</w:t>
      </w:r>
      <w:r w:rsidR="002314C3" w:rsidRPr="00836EFC">
        <w:rPr>
          <w:rFonts w:ascii="Franklin Gothic Book" w:hAnsi="Franklin Gothic Book"/>
          <w:color w:val="0000FF"/>
          <w:sz w:val="24"/>
          <w:szCs w:val="24"/>
        </w:rPr>
        <w:t xml:space="preserve"> kroner</w:t>
      </w:r>
      <w:r w:rsidR="004F4FB8" w:rsidRPr="00836EFC">
        <w:rPr>
          <w:rFonts w:ascii="Franklin Gothic Book" w:hAnsi="Franklin Gothic Book"/>
          <w:color w:val="0000FF"/>
          <w:sz w:val="24"/>
          <w:szCs w:val="24"/>
        </w:rPr>
        <w:br/>
      </w:r>
      <w:r w:rsidR="00332F6C" w:rsidRPr="00836EFC">
        <w:rPr>
          <w:rFonts w:ascii="Franklin Gothic Book" w:hAnsi="Franklin Gothic Book"/>
          <w:color w:val="0000FF"/>
          <w:sz w:val="24"/>
          <w:szCs w:val="24"/>
        </w:rPr>
        <w:t>1. juli</w:t>
      </w:r>
      <w:r w:rsidR="002314C3" w:rsidRPr="00836EFC">
        <w:rPr>
          <w:rFonts w:ascii="Franklin Gothic Book" w:hAnsi="Franklin Gothic Book"/>
          <w:color w:val="0000FF"/>
          <w:sz w:val="24"/>
          <w:szCs w:val="24"/>
        </w:rPr>
        <w:t xml:space="preserve"> 2052.</w:t>
      </w:r>
      <w:r w:rsidR="002314C3" w:rsidRPr="00836EFC">
        <w:rPr>
          <w:rFonts w:ascii="Franklin Gothic Book" w:hAnsi="Franklin Gothic Book"/>
          <w:color w:val="0000FF"/>
          <w:sz w:val="24"/>
          <w:szCs w:val="24"/>
        </w:rPr>
        <w:br/>
      </w:r>
    </w:p>
    <w:p w14:paraId="1D9BE626" w14:textId="00758922" w:rsidR="006204F9" w:rsidRPr="00FE0C10" w:rsidRDefault="00EF2262" w:rsidP="005550F0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lastRenderedPageBreak/>
        <w:t>Oppg</w:t>
      </w:r>
      <w:r w:rsidR="005B0697" w:rsidRPr="00FE0C10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FE0C10">
        <w:rPr>
          <w:rFonts w:ascii="Franklin Gothic Book" w:hAnsi="Franklin Gothic Book"/>
          <w:b/>
          <w:sz w:val="32"/>
          <w:szCs w:val="32"/>
          <w:lang w:val="nn-NO"/>
        </w:rPr>
        <w:t>ve 3</w:t>
      </w:r>
      <w:r w:rsidR="005550F0" w:rsidRPr="00FE0C10">
        <w:rPr>
          <w:rFonts w:ascii="Franklin Gothic Book" w:hAnsi="Franklin Gothic Book"/>
          <w:sz w:val="24"/>
          <w:szCs w:val="24"/>
          <w:lang w:val="nn-NO"/>
        </w:rPr>
        <w:t xml:space="preserve"> (8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poeng) </w:t>
      </w:r>
      <w:r w:rsidR="0054070A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72239D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5B0697" w:rsidRPr="00FE0C10">
        <w:rPr>
          <w:rFonts w:ascii="Franklin Gothic Book" w:hAnsi="Franklin Gothic Book"/>
          <w:sz w:val="24"/>
          <w:szCs w:val="24"/>
          <w:lang w:val="nn-NO"/>
        </w:rPr>
        <w:t>Ei bedrift produserer ein type medisin som blir seld på flasker. Dei går ut frå at vekta X av flaskene er normalfordelt med forventningsverdi 250,0 g og standardavvik 3,0 g. Bedrifta seier at ei flaske veg for lite når ho veg mindre enn 245,0 g</w:t>
      </w:r>
      <w:r w:rsidR="006204F9" w:rsidRPr="00FE0C10">
        <w:rPr>
          <w:rFonts w:ascii="Franklin Gothic Book" w:hAnsi="Franklin Gothic Book"/>
          <w:sz w:val="24"/>
          <w:szCs w:val="24"/>
          <w:lang w:val="nn-NO"/>
        </w:rPr>
        <w:t>.</w:t>
      </w:r>
    </w:p>
    <w:p w14:paraId="44D9F506" w14:textId="270DB1F3" w:rsidR="006204F9" w:rsidRPr="00FE0C10" w:rsidRDefault="006204F9" w:rsidP="006204F9">
      <w:pPr>
        <w:pStyle w:val="Listeavsnitt"/>
        <w:numPr>
          <w:ilvl w:val="0"/>
          <w:numId w:val="17"/>
        </w:numPr>
        <w:rPr>
          <w:rFonts w:ascii="Franklin Gothic Book" w:hAnsi="Franklin Gothic Book"/>
          <w:sz w:val="24"/>
          <w:szCs w:val="24"/>
          <w:lang w:val="nn-NO"/>
        </w:rPr>
      </w:pPr>
      <w:proofErr w:type="spellStart"/>
      <w:r w:rsidRPr="00FE0C10">
        <w:rPr>
          <w:rFonts w:ascii="Franklin Gothic Book" w:hAnsi="Franklin Gothic Book"/>
          <w:sz w:val="24"/>
          <w:szCs w:val="24"/>
          <w:lang w:val="nn-NO"/>
        </w:rPr>
        <w:t>Bestem</w:t>
      </w:r>
      <w:proofErr w:type="spellEnd"/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sannsy</w:t>
      </w:r>
      <w:r w:rsidR="005B0697" w:rsidRPr="00FE0C10">
        <w:rPr>
          <w:rFonts w:ascii="Franklin Gothic Book" w:hAnsi="Franklin Gothic Book"/>
          <w:sz w:val="24"/>
          <w:szCs w:val="24"/>
          <w:lang w:val="nn-NO"/>
        </w:rPr>
        <w:t>net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for at e</w:t>
      </w:r>
      <w:r w:rsidR="005B0697" w:rsidRPr="00FE0C10">
        <w:rPr>
          <w:rFonts w:ascii="Franklin Gothic Book" w:hAnsi="Franklin Gothic Book"/>
          <w:sz w:val="24"/>
          <w:szCs w:val="24"/>
          <w:lang w:val="nn-NO"/>
        </w:rPr>
        <w:t>i tilfeldig flaske veg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for lite.</w:t>
      </w:r>
      <w:r w:rsidR="00160B7C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54070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b</w:t>
      </w:r>
      <w:r w:rsidR="005B069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uker sannsyn</w:t>
      </w:r>
      <w:r w:rsidR="00160B7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skalkulatoren i </w:t>
      </w:r>
      <w:proofErr w:type="spellStart"/>
      <w:r w:rsidR="00160B7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GeoGebra</w:t>
      </w:r>
      <w:proofErr w:type="spellEnd"/>
      <w:r w:rsidR="00160B7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54070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="00160B7C" w:rsidRPr="00FE0C10">
        <w:rPr>
          <w:noProof/>
          <w:lang w:eastAsia="nb-NO"/>
        </w:rPr>
        <w:drawing>
          <wp:inline distT="0" distB="0" distL="0" distR="0" wp14:anchorId="3FCD94CB" wp14:editId="3225803A">
            <wp:extent cx="3454717" cy="2971800"/>
            <wp:effectExtent l="0" t="0" r="0" b="0"/>
            <wp:docPr id="73" name="Bild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3526264" cy="3033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60B7C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72239D" w:rsidRPr="00FE0C10">
        <w:rPr>
          <w:rFonts w:ascii="Franklin Gothic Book" w:hAnsi="Franklin Gothic Book"/>
          <w:color w:val="0000FF"/>
          <w:sz w:val="24"/>
          <w:szCs w:val="24"/>
          <w:u w:val="double"/>
          <w:lang w:val="nn-NO"/>
        </w:rPr>
        <w:br/>
      </w:r>
      <w:r w:rsidR="001F09D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San</w:t>
      </w:r>
      <w:r w:rsidR="005B069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synet</w:t>
      </w:r>
      <w:r w:rsidR="001F09D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or at e</w:t>
      </w:r>
      <w:r w:rsidR="005B069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 tilfeldig vald</w:t>
      </w:r>
      <w:r w:rsidR="001F09D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laske ve</w:t>
      </w:r>
      <w:r w:rsidR="005B069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g</w:t>
      </w:r>
      <w:r w:rsidR="001F09D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or lite er 4,78 %.</w:t>
      </w:r>
    </w:p>
    <w:p w14:paraId="4298B6A6" w14:textId="5321D1C4" w:rsidR="006204F9" w:rsidRPr="00FE0C10" w:rsidRDefault="0072239D" w:rsidP="006204F9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5B0697" w:rsidRPr="00FE0C10">
        <w:rPr>
          <w:rFonts w:ascii="Franklin Gothic Book" w:hAnsi="Franklin Gothic Book"/>
          <w:sz w:val="24"/>
          <w:szCs w:val="24"/>
          <w:lang w:val="nn-NO"/>
        </w:rPr>
        <w:t>Flaskene blir pakka i esker. Kvar eske inneheld 15 flasker</w:t>
      </w:r>
      <w:r w:rsidR="006204F9" w:rsidRPr="00FE0C10">
        <w:rPr>
          <w:rFonts w:ascii="Franklin Gothic Book" w:hAnsi="Franklin Gothic Book"/>
          <w:sz w:val="24"/>
          <w:szCs w:val="24"/>
          <w:lang w:val="nn-NO"/>
        </w:rPr>
        <w:t xml:space="preserve">. La </w:t>
      </w:r>
      <w:r w:rsidR="000A33BB" w:rsidRPr="00FE0C10">
        <w:rPr>
          <w:position w:val="-4"/>
          <w:lang w:val="nn-NO"/>
        </w:rPr>
        <w:object w:dxaOrig="220" w:dyaOrig="260" w14:anchorId="3A82283B">
          <v:shape id="_x0000_i1215" type="#_x0000_t75" style="width:11.5pt;height:13pt" o:ole="">
            <v:imagedata r:id="rId399" o:title=""/>
          </v:shape>
          <o:OLEObject Type="Embed" ProgID="Equation.DSMT4" ShapeID="_x0000_i1215" DrawAspect="Content" ObjectID="_1618680746" r:id="rId400"/>
        </w:object>
      </w:r>
      <w:r w:rsidR="006204F9"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292DAD" w:rsidRPr="00FE0C10">
        <w:rPr>
          <w:rFonts w:ascii="Franklin Gothic Book" w:hAnsi="Franklin Gothic Book"/>
          <w:sz w:val="24"/>
          <w:szCs w:val="24"/>
          <w:lang w:val="nn-NO"/>
        </w:rPr>
        <w:t>vere talet på flasker som veg for lite, i ei tilfeldig vald eske</w:t>
      </w:r>
      <w:r w:rsidR="006204F9" w:rsidRPr="00FE0C10">
        <w:rPr>
          <w:rFonts w:ascii="Franklin Gothic Book" w:hAnsi="Franklin Gothic Book"/>
          <w:sz w:val="24"/>
          <w:szCs w:val="24"/>
          <w:lang w:val="nn-NO"/>
        </w:rPr>
        <w:t xml:space="preserve">. Da er </w:t>
      </w:r>
      <w:r w:rsidR="000A33BB" w:rsidRPr="00FE0C10">
        <w:rPr>
          <w:position w:val="-4"/>
          <w:lang w:val="nn-NO"/>
        </w:rPr>
        <w:object w:dxaOrig="220" w:dyaOrig="260" w14:anchorId="67111F91">
          <v:shape id="_x0000_i1216" type="#_x0000_t75" style="width:11.5pt;height:13pt" o:ole="">
            <v:imagedata r:id="rId401" o:title=""/>
          </v:shape>
          <o:OLEObject Type="Embed" ProgID="Equation.DSMT4" ShapeID="_x0000_i1216" DrawAspect="Content" ObjectID="_1618680747" r:id="rId402"/>
        </w:object>
      </w:r>
      <w:r w:rsidR="006204F9" w:rsidRPr="00FE0C10">
        <w:rPr>
          <w:rFonts w:ascii="Franklin Gothic Book" w:hAnsi="Franklin Gothic Book"/>
          <w:sz w:val="24"/>
          <w:szCs w:val="24"/>
          <w:lang w:val="nn-NO"/>
        </w:rPr>
        <w:t xml:space="preserve"> binomisk fordelt.</w:t>
      </w:r>
    </w:p>
    <w:p w14:paraId="26C193A1" w14:textId="231766A3" w:rsidR="00D83481" w:rsidRPr="00FE0C10" w:rsidRDefault="00292DAD" w:rsidP="00FD1AAC">
      <w:pPr>
        <w:pStyle w:val="Listeavsnitt"/>
        <w:numPr>
          <w:ilvl w:val="0"/>
          <w:numId w:val="17"/>
        </w:numPr>
        <w:rPr>
          <w:rFonts w:ascii="Franklin Gothic Book" w:hAnsi="Franklin Gothic Book"/>
          <w:sz w:val="24"/>
          <w:szCs w:val="24"/>
          <w:lang w:val="nn-NO"/>
        </w:rPr>
      </w:pPr>
      <w:proofErr w:type="spellStart"/>
      <w:r w:rsidRPr="00FE0C10">
        <w:rPr>
          <w:rFonts w:ascii="Franklin Gothic Book" w:hAnsi="Franklin Gothic Book"/>
          <w:sz w:val="24"/>
          <w:szCs w:val="24"/>
          <w:lang w:val="nn-NO"/>
        </w:rPr>
        <w:t>Bestem</w:t>
      </w:r>
      <w:proofErr w:type="spellEnd"/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sannsynet for at ei tilfeldig vald eske skal innehalde éi eller fleire flasker som veg for lite</w:t>
      </w:r>
      <w:r w:rsidR="00FD1AAC"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6F4E54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54070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b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uker sannsyn</w:t>
      </w:r>
      <w:r w:rsidR="006F4E5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skalkulatoren i </w:t>
      </w:r>
      <w:proofErr w:type="spellStart"/>
      <w:r w:rsidR="006F4E5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GeoGebra</w:t>
      </w:r>
      <w:proofErr w:type="spellEnd"/>
      <w:r w:rsidR="006F4E54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med binomisk fordeli</w:t>
      </w:r>
      <w:r w:rsidR="005E704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g</w:t>
      </w:r>
      <w:r w:rsidR="00F40B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med </w:t>
      </w:r>
      <w:r w:rsidR="00F40BF0" w:rsidRPr="00FE0C10">
        <w:rPr>
          <w:rFonts w:ascii="Franklin Gothic Book" w:hAnsi="Franklin Gothic Book"/>
          <w:color w:val="0000FF"/>
          <w:position w:val="-6"/>
          <w:sz w:val="24"/>
          <w:szCs w:val="24"/>
          <w:lang w:val="nn-NO"/>
        </w:rPr>
        <w:object w:dxaOrig="700" w:dyaOrig="279" w14:anchorId="240A723A">
          <v:shape id="_x0000_i1217" type="#_x0000_t75" style="width:35pt;height:13.5pt" o:ole="">
            <v:imagedata r:id="rId403" o:title=""/>
          </v:shape>
          <o:OLEObject Type="Embed" ProgID="Equation.DSMT4" ShapeID="_x0000_i1217" DrawAspect="Content" ObjectID="_1618680748" r:id="rId404"/>
        </w:object>
      </w:r>
      <w:r w:rsidR="00F40B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og </w:t>
      </w:r>
      <w:r w:rsidR="00F40BF0" w:rsidRPr="00FE0C10">
        <w:rPr>
          <w:rFonts w:ascii="Franklin Gothic Book" w:hAnsi="Franklin Gothic Book"/>
          <w:color w:val="0000FF"/>
          <w:position w:val="-10"/>
          <w:sz w:val="24"/>
          <w:szCs w:val="24"/>
          <w:lang w:val="nn-NO"/>
        </w:rPr>
        <w:object w:dxaOrig="1219" w:dyaOrig="320" w14:anchorId="6BDB93D9">
          <v:shape id="_x0000_i1218" type="#_x0000_t75" style="width:61pt;height:15.5pt" o:ole="">
            <v:imagedata r:id="rId405" o:title=""/>
          </v:shape>
          <o:OLEObject Type="Embed" ProgID="Equation.DSMT4" ShapeID="_x0000_i1218" DrawAspect="Content" ObjectID="_1618680749" r:id="rId406"/>
        </w:object>
      </w:r>
      <w:r w:rsidR="00F40B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="0072239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54070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="0054070A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="0072239D" w:rsidRPr="00FE0C10">
        <w:rPr>
          <w:noProof/>
          <w:lang w:eastAsia="nb-NO"/>
        </w:rPr>
        <w:drawing>
          <wp:inline distT="0" distB="0" distL="0" distR="0" wp14:anchorId="7FC951C4" wp14:editId="07B526D5">
            <wp:extent cx="3014185" cy="1078421"/>
            <wp:effectExtent l="0" t="0" r="0" b="7620"/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3068099" cy="1097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72239D" w:rsidRPr="00FE0C10">
        <w:rPr>
          <w:rFonts w:ascii="Franklin Gothic Book" w:hAnsi="Franklin Gothic Book"/>
          <w:color w:val="0000FF"/>
          <w:sz w:val="24"/>
          <w:szCs w:val="24"/>
          <w:u w:val="double"/>
          <w:lang w:val="nn-NO"/>
        </w:rPr>
        <w:br/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finn</w:t>
      </w:r>
      <w:r w:rsidR="00F40B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at </w:t>
      </w:r>
      <w:r w:rsidR="007B38E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d</w:t>
      </w:r>
      <w:r w:rsidR="00D8348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t er 52,0</w:t>
      </w:r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% sannsyn for at e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eske inneh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ld</w:t>
      </w:r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é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eller fle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e flasker som ve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g</w:t>
      </w:r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or lite.</w:t>
      </w:r>
      <w:r w:rsidR="00F40BF0" w:rsidRPr="00FE0C10">
        <w:rPr>
          <w:rFonts w:ascii="Franklin Gothic Book" w:hAnsi="Franklin Gothic Book"/>
          <w:color w:val="0000FF"/>
          <w:sz w:val="24"/>
          <w:szCs w:val="24"/>
          <w:u w:val="double"/>
          <w:lang w:val="nn-NO"/>
        </w:rPr>
        <w:br/>
      </w:r>
    </w:p>
    <w:p w14:paraId="4AC0D32C" w14:textId="201E0042" w:rsidR="00FD1AAC" w:rsidRPr="00FE0C10" w:rsidRDefault="00292DAD" w:rsidP="00D83481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lastRenderedPageBreak/>
        <w:t xml:space="preserve">Bedrifta har som målsetjing at maksimalt 10 % av eskene skal ha flasker som veg for lite. For å nå dette målet må dei justere forventningsverdien til X. Vi går ut frå at standardavviket </w:t>
      </w:r>
      <w:r w:rsidR="00221BF0">
        <w:rPr>
          <w:rFonts w:ascii="Franklin Gothic Book" w:hAnsi="Franklin Gothic Book"/>
          <w:sz w:val="24"/>
          <w:szCs w:val="24"/>
          <w:lang w:val="nn-NO"/>
        </w:rPr>
        <w:t xml:space="preserve">held seg </w:t>
      </w:r>
      <w:r w:rsidRPr="00FE0C10">
        <w:rPr>
          <w:rFonts w:ascii="Franklin Gothic Book" w:hAnsi="Franklin Gothic Book"/>
          <w:sz w:val="24"/>
          <w:szCs w:val="24"/>
          <w:lang w:val="nn-NO"/>
        </w:rPr>
        <w:t>uforandra ved justeringa</w:t>
      </w:r>
      <w:r w:rsidR="00FD1AAC"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F40BF0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6D8ABE82" w14:textId="41318009" w:rsidR="00FD1AAC" w:rsidRPr="00FE0C10" w:rsidRDefault="006F1E3E" w:rsidP="00C07860">
      <w:pPr>
        <w:pStyle w:val="Listeavsnitt"/>
        <w:numPr>
          <w:ilvl w:val="0"/>
          <w:numId w:val="17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Grunngi at sannsynet for at ei flaske veg for lite, må v</w:t>
      </w:r>
      <w:r w:rsidR="00587247">
        <w:rPr>
          <w:rFonts w:ascii="Franklin Gothic Book" w:hAnsi="Franklin Gothic Book"/>
          <w:sz w:val="24"/>
          <w:szCs w:val="24"/>
          <w:lang w:val="nn-NO"/>
        </w:rPr>
        <w:t>e</w:t>
      </w:r>
      <w:r w:rsidRPr="00FE0C10">
        <w:rPr>
          <w:rFonts w:ascii="Franklin Gothic Book" w:hAnsi="Franklin Gothic Book"/>
          <w:sz w:val="24"/>
          <w:szCs w:val="24"/>
          <w:lang w:val="nn-NO"/>
        </w:rPr>
        <w:t>re høgst 0,70 % dersom dei skal kunne nå målsetjinga</w:t>
      </w:r>
      <w:r w:rsidR="00FD1AAC"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526FD5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F40B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b</w:t>
      </w:r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uker sann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syn</w:t>
      </w:r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skalkulatoren i </w:t>
      </w:r>
      <w:proofErr w:type="spellStart"/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GeoGebra</w:t>
      </w:r>
      <w:proofErr w:type="spellEnd"/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og </w:t>
      </w:r>
      <w:r w:rsidR="006C342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undersøk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j</w:t>
      </w:r>
      <w:r w:rsidR="006C342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er </w:t>
      </w:r>
      <w:r w:rsidR="00F40B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for </w:t>
      </w:r>
      <w:r w:rsidR="006C342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ulike verdi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6C342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r av </w:t>
      </w:r>
      <w:r w:rsidR="006C3422" w:rsidRPr="00FE0C10">
        <w:rPr>
          <w:rFonts w:ascii="Franklin Gothic Book" w:hAnsi="Franklin Gothic Book"/>
          <w:color w:val="0000FF"/>
          <w:position w:val="-10"/>
          <w:sz w:val="24"/>
          <w:szCs w:val="24"/>
          <w:lang w:val="nn-NO"/>
        </w:rPr>
        <w:object w:dxaOrig="200" w:dyaOrig="279" w14:anchorId="606EADD8">
          <v:shape id="_x0000_i1219" type="#_x0000_t75" style="width:10pt;height:14.5pt" o:ole="">
            <v:imagedata r:id="rId408" o:title=""/>
          </v:shape>
          <o:OLEObject Type="Embed" ProgID="Equation.DSMT4" ShapeID="_x0000_i1219" DrawAspect="Content" ObjectID="_1618680750" r:id="rId409"/>
        </w:object>
      </w:r>
      <w:r w:rsidR="000A5AD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. Ved litt prøving og feiling </w:t>
      </w:r>
      <w:r w:rsidR="00F40B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f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nn</w:t>
      </w:r>
      <w:r w:rsidR="006C342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0A5AD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vi </w:t>
      </w:r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t sannsyn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t for at ei</w:t>
      </w:r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laske ve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g</w:t>
      </w:r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or lite må v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</w:t>
      </w:r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re 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høg</w:t>
      </w:r>
      <w:r w:rsidR="000A5AD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st </w:t>
      </w:r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0,7</w:t>
      </w:r>
      <w:r w:rsidR="00F40BF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0</w:t>
      </w:r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%</w:t>
      </w:r>
      <w:r w:rsidR="000A5AD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0A5AD9" w:rsidRPr="00FE0C10">
        <w:rPr>
          <w:rFonts w:ascii="Franklin Gothic Book" w:hAnsi="Franklin Gothic Book"/>
          <w:color w:val="0000FF"/>
          <w:position w:val="-8"/>
          <w:sz w:val="24"/>
          <w:szCs w:val="24"/>
          <w:lang w:val="nn-NO"/>
        </w:rPr>
        <w:object w:dxaOrig="880" w:dyaOrig="300" w14:anchorId="28924E62">
          <v:shape id="_x0000_i1220" type="#_x0000_t75" style="width:44.5pt;height:15pt" o:ole="">
            <v:imagedata r:id="rId410" o:title=""/>
          </v:shape>
          <o:OLEObject Type="Embed" ProgID="Equation.DSMT4" ShapeID="_x0000_i1220" DrawAspect="Content" ObjectID="_1618680751" r:id="rId411"/>
        </w:object>
      </w:r>
      <w:r w:rsidR="000A5AD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or at det skal v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</w:t>
      </w:r>
      <w:r w:rsidR="000A5AD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e</w:t>
      </w:r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10 % sannsyn for at e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eske inneh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ld</w:t>
      </w:r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éi</w:t>
      </w:r>
      <w:r w:rsidR="006C342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eller fle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6C342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re </w:t>
      </w:r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flaske</w:t>
      </w:r>
      <w:r w:rsidR="006C342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som veg</w:t>
      </w:r>
      <w:r w:rsidR="00526FD5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or lite.</w:t>
      </w:r>
      <w:r w:rsidR="006C342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Når </w:t>
      </w:r>
      <w:r w:rsidR="008E14C0" w:rsidRPr="00FE0C10">
        <w:rPr>
          <w:rFonts w:ascii="Franklin Gothic Book" w:hAnsi="Franklin Gothic Book"/>
          <w:color w:val="0000FF"/>
          <w:position w:val="-10"/>
          <w:sz w:val="24"/>
          <w:szCs w:val="24"/>
          <w:lang w:val="nn-NO"/>
        </w:rPr>
        <w:object w:dxaOrig="1080" w:dyaOrig="320" w14:anchorId="11E70773">
          <v:shape id="_x0000_i1221" type="#_x0000_t75" style="width:55pt;height:15.5pt" o:ole="">
            <v:imagedata r:id="rId412" o:title=""/>
          </v:shape>
          <o:OLEObject Type="Embed" ProgID="Equation.DSMT4" ShapeID="_x0000_i1221" DrawAspect="Content" ObjectID="_1618680752" r:id="rId413"/>
        </w:object>
      </w:r>
      <w:r w:rsidR="006C3422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, bli</w:t>
      </w:r>
      <w:r w:rsidR="00C0786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 sannsyn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t</w:t>
      </w:r>
      <w:r w:rsidR="00C0786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me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C0786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 enn 10 %.</w:t>
      </w:r>
      <w:r w:rsidR="006C3422" w:rsidRPr="00FE0C10">
        <w:rPr>
          <w:noProof/>
          <w:lang w:val="nn-NO" w:eastAsia="nb-NO"/>
        </w:rPr>
        <w:br/>
      </w:r>
      <w:r w:rsidR="008E14C0" w:rsidRPr="00FE0C10">
        <w:rPr>
          <w:noProof/>
          <w:lang w:eastAsia="nb-NO"/>
        </w:rPr>
        <w:drawing>
          <wp:inline distT="0" distB="0" distL="0" distR="0" wp14:anchorId="2C7EA4FA" wp14:editId="44F4A444">
            <wp:extent cx="2233246" cy="1065499"/>
            <wp:effectExtent l="0" t="0" r="0" b="1905"/>
            <wp:docPr id="6" name="Bil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2321691" cy="1107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07860" w:rsidRPr="00FE0C10">
        <w:rPr>
          <w:noProof/>
          <w:lang w:val="nn-NO" w:eastAsia="nb-NO"/>
        </w:rPr>
        <w:tab/>
      </w:r>
      <w:r w:rsidR="00C07860" w:rsidRPr="00FE0C10">
        <w:rPr>
          <w:noProof/>
          <w:lang w:val="nn-NO" w:eastAsia="nb-NO"/>
        </w:rPr>
        <w:tab/>
      </w:r>
      <w:r w:rsidR="008E14C0" w:rsidRPr="00FE0C10">
        <w:rPr>
          <w:noProof/>
          <w:lang w:eastAsia="nb-NO"/>
        </w:rPr>
        <w:drawing>
          <wp:inline distT="0" distB="0" distL="0" distR="0" wp14:anchorId="151BCF09" wp14:editId="678EB9E3">
            <wp:extent cx="2188104" cy="1107830"/>
            <wp:effectExtent l="0" t="0" r="3175" b="0"/>
            <wp:docPr id="7" name="Bil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5"/>
                    <a:stretch>
                      <a:fillRect/>
                    </a:stretch>
                  </pic:blipFill>
                  <pic:spPr>
                    <a:xfrm>
                      <a:off x="0" y="0"/>
                      <a:ext cx="2374600" cy="1202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07860" w:rsidRPr="00FE0C10">
        <w:rPr>
          <w:noProof/>
          <w:lang w:val="nn-NO" w:eastAsia="nb-NO"/>
        </w:rPr>
        <w:br/>
      </w:r>
      <w:r w:rsidR="00C07860" w:rsidRPr="00FE0C10">
        <w:rPr>
          <w:noProof/>
          <w:lang w:val="nn-NO" w:eastAsia="nb-NO"/>
        </w:rPr>
        <w:br/>
      </w:r>
      <w:r w:rsidR="00C07860" w:rsidRPr="00FE0C10">
        <w:rPr>
          <w:noProof/>
          <w:lang w:val="nn-NO" w:eastAsia="nb-NO"/>
        </w:rPr>
        <w:tab/>
      </w:r>
      <w:r w:rsidR="00C07860" w:rsidRPr="00FE0C10">
        <w:rPr>
          <w:noProof/>
          <w:lang w:val="nn-NO" w:eastAsia="nb-NO"/>
        </w:rPr>
        <w:tab/>
      </w:r>
      <w:r w:rsidR="00C07860" w:rsidRPr="00FE0C10">
        <w:rPr>
          <w:noProof/>
          <w:lang w:val="nn-NO" w:eastAsia="nb-NO"/>
        </w:rPr>
        <w:tab/>
      </w:r>
      <w:r w:rsidR="00C07860" w:rsidRPr="00FE0C10">
        <w:rPr>
          <w:noProof/>
          <w:lang w:eastAsia="nb-NO"/>
        </w:rPr>
        <w:drawing>
          <wp:inline distT="0" distB="0" distL="0" distR="0" wp14:anchorId="73F4033D" wp14:editId="732D20B9">
            <wp:extent cx="2113689" cy="1078523"/>
            <wp:effectExtent l="0" t="0" r="1270" b="7620"/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6"/>
                    <a:stretch>
                      <a:fillRect/>
                    </a:stretch>
                  </pic:blipFill>
                  <pic:spPr>
                    <a:xfrm>
                      <a:off x="0" y="0"/>
                      <a:ext cx="2173369" cy="110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0406F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7ED21D33" w14:textId="4E7CFCD5" w:rsidR="00237C0E" w:rsidRPr="00FE0C10" w:rsidRDefault="006F1E3E" w:rsidP="00237C0E">
      <w:pPr>
        <w:pStyle w:val="Listeavsnitt"/>
        <w:numPr>
          <w:ilvl w:val="0"/>
          <w:numId w:val="17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K</w:t>
      </w:r>
      <w:r w:rsidR="00FD1AAC" w:rsidRPr="00FE0C10">
        <w:rPr>
          <w:rFonts w:ascii="Franklin Gothic Book" w:hAnsi="Franklin Gothic Book"/>
          <w:sz w:val="24"/>
          <w:szCs w:val="24"/>
          <w:lang w:val="nn-NO"/>
        </w:rPr>
        <w:t xml:space="preserve">va må forventningsverdien til </w:t>
      </w:r>
      <w:r w:rsidR="000A33BB" w:rsidRPr="00FE0C10">
        <w:rPr>
          <w:position w:val="-4"/>
          <w:lang w:val="nn-NO"/>
        </w:rPr>
        <w:object w:dxaOrig="240" w:dyaOrig="260" w14:anchorId="15F64DDB">
          <v:shape id="_x0000_i1222" type="#_x0000_t75" style="width:12pt;height:13pt" o:ole="">
            <v:imagedata r:id="rId417" o:title=""/>
          </v:shape>
          <o:OLEObject Type="Embed" ProgID="Equation.DSMT4" ShapeID="_x0000_i1222" DrawAspect="Content" ObjectID="_1618680753" r:id="rId418"/>
        </w:object>
      </w:r>
      <w:r w:rsidR="00FD1AAC" w:rsidRPr="00FE0C10">
        <w:rPr>
          <w:rFonts w:ascii="Franklin Gothic Book" w:hAnsi="Franklin Gothic Book"/>
          <w:sz w:val="24"/>
          <w:szCs w:val="24"/>
          <w:lang w:val="nn-NO"/>
        </w:rPr>
        <w:t xml:space="preserve"> v</w:t>
      </w:r>
      <w:r w:rsidRPr="00FE0C10">
        <w:rPr>
          <w:rFonts w:ascii="Franklin Gothic Book" w:hAnsi="Franklin Gothic Book"/>
          <w:sz w:val="24"/>
          <w:szCs w:val="24"/>
          <w:lang w:val="nn-NO"/>
        </w:rPr>
        <w:t>e</w:t>
      </w:r>
      <w:r w:rsidR="00FD1AAC" w:rsidRPr="00FE0C10">
        <w:rPr>
          <w:rFonts w:ascii="Franklin Gothic Book" w:hAnsi="Franklin Gothic Book"/>
          <w:sz w:val="24"/>
          <w:szCs w:val="24"/>
          <w:lang w:val="nn-NO"/>
        </w:rPr>
        <w:t>re for at kravet i oppg</w:t>
      </w:r>
      <w:r w:rsidRPr="00FE0C10">
        <w:rPr>
          <w:rFonts w:ascii="Franklin Gothic Book" w:hAnsi="Franklin Gothic Book"/>
          <w:sz w:val="24"/>
          <w:szCs w:val="24"/>
          <w:lang w:val="nn-NO"/>
        </w:rPr>
        <w:t>å</w:t>
      </w:r>
      <w:r w:rsidR="00FD1AAC" w:rsidRPr="00FE0C10">
        <w:rPr>
          <w:rFonts w:ascii="Franklin Gothic Book" w:hAnsi="Franklin Gothic Book"/>
          <w:sz w:val="24"/>
          <w:szCs w:val="24"/>
          <w:lang w:val="nn-NO"/>
        </w:rPr>
        <w:t>ve c)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skal bli</w:t>
      </w:r>
      <w:r w:rsidR="00FD1AAC" w:rsidRPr="00FE0C10">
        <w:rPr>
          <w:rFonts w:ascii="Franklin Gothic Book" w:hAnsi="Franklin Gothic Book"/>
          <w:sz w:val="24"/>
          <w:szCs w:val="24"/>
          <w:lang w:val="nn-NO"/>
        </w:rPr>
        <w:t xml:space="preserve"> oppfylt?</w:t>
      </w:r>
      <w:r w:rsidR="005E704D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E0406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p</w:t>
      </w:r>
      <w:r w:rsidR="005E704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røver </w:t>
      </w:r>
      <w:r w:rsidR="00E0406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oss fr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E0406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m i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sannsyn</w:t>
      </w:r>
      <w:r w:rsidR="005E704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skalkulatoren i </w:t>
      </w:r>
      <w:proofErr w:type="spellStart"/>
      <w:r w:rsidR="005E704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GeoGebra</w:t>
      </w:r>
      <w:proofErr w:type="spellEnd"/>
      <w:r w:rsidR="005E704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="00B3284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i finn</w:t>
      </w:r>
      <w:r w:rsidR="00B4467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at v</w:t>
      </w:r>
      <w:r w:rsidR="00B3284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d e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i</w:t>
      </w:r>
      <w:r w:rsidR="00B32841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n forventningsverdi på 252,3</w:t>
      </w:r>
      <w:r w:rsidR="00C0786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7</w:t>
      </w:r>
      <w:r w:rsidR="005E704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g blir sannsyn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t</w:t>
      </w:r>
      <w:r w:rsidR="00C0786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0,70</w:t>
      </w:r>
      <w:r w:rsidR="005E704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%.</w:t>
      </w:r>
      <w:r w:rsidR="00E0406F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5E704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B44677" w:rsidRPr="00FE0C10">
        <w:rPr>
          <w:noProof/>
          <w:lang w:eastAsia="nb-NO"/>
        </w:rPr>
        <w:drawing>
          <wp:inline distT="0" distB="0" distL="0" distR="0" wp14:anchorId="62C608C4" wp14:editId="173B638F">
            <wp:extent cx="2212753" cy="1090107"/>
            <wp:effectExtent l="0" t="0" r="0" b="0"/>
            <wp:docPr id="12" name="Bil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9"/>
                    <a:stretch>
                      <a:fillRect/>
                    </a:stretch>
                  </pic:blipFill>
                  <pic:spPr>
                    <a:xfrm>
                      <a:off x="0" y="0"/>
                      <a:ext cx="2274435" cy="1120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4467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="00B4467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="00C07860" w:rsidRPr="00FE0C10">
        <w:rPr>
          <w:noProof/>
          <w:lang w:eastAsia="nb-NO"/>
        </w:rPr>
        <w:drawing>
          <wp:inline distT="0" distB="0" distL="0" distR="0" wp14:anchorId="28CD0F6D" wp14:editId="5DD59E77">
            <wp:extent cx="2315365" cy="1121241"/>
            <wp:effectExtent l="0" t="0" r="0" b="3175"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0"/>
                    <a:stretch>
                      <a:fillRect/>
                    </a:stretch>
                  </pic:blipFill>
                  <pic:spPr>
                    <a:xfrm>
                      <a:off x="0" y="0"/>
                      <a:ext cx="2350332" cy="1138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E704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B44677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C0786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="00C0786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="00C0786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="00C07860" w:rsidRPr="00FE0C10">
        <w:rPr>
          <w:noProof/>
          <w:lang w:eastAsia="nb-NO"/>
        </w:rPr>
        <w:drawing>
          <wp:inline distT="0" distB="0" distL="0" distR="0" wp14:anchorId="67019EF3" wp14:editId="443BADDD">
            <wp:extent cx="2260797" cy="1113693"/>
            <wp:effectExtent l="0" t="0" r="6350" b="0"/>
            <wp:docPr id="13" name="Bild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1"/>
                    <a:stretch>
                      <a:fillRect/>
                    </a:stretch>
                  </pic:blipFill>
                  <pic:spPr>
                    <a:xfrm>
                      <a:off x="0" y="0"/>
                      <a:ext cx="2275578" cy="112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F599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B44677" w:rsidRPr="00FE0C10">
        <w:rPr>
          <w:rFonts w:ascii="Franklin Gothic Book" w:hAnsi="Franklin Gothic Book"/>
          <w:color w:val="0000FF"/>
          <w:sz w:val="24"/>
          <w:szCs w:val="24"/>
          <w:u w:val="double"/>
          <w:lang w:val="nn-NO"/>
        </w:rPr>
        <w:br/>
      </w:r>
      <w:r w:rsidR="00295E03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For at sannsyn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t</w:t>
      </w:r>
      <w:r w:rsidR="002F599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hø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g</w:t>
      </w:r>
      <w:r w:rsidR="002F599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st skal v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</w:t>
      </w:r>
      <w:r w:rsidR="002F599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e 0,7</w:t>
      </w:r>
      <w:r w:rsidR="00C0786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0</w:t>
      </w:r>
      <w:r w:rsidR="002F599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% må forventningsverdien</w:t>
      </w:r>
      <w:r w:rsidR="00C0786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2F599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v</w:t>
      </w: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e</w:t>
      </w:r>
      <w:r w:rsidR="002F599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e 2</w:t>
      </w:r>
      <w:r w:rsidR="00C0786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52,37</w:t>
      </w:r>
      <w:r w:rsidR="002F599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g</w:t>
      </w:r>
      <w:r w:rsidR="00C07860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>ram.</w:t>
      </w:r>
    </w:p>
    <w:p w14:paraId="3636C9E3" w14:textId="0467261C" w:rsidR="00237C0E" w:rsidRPr="00FE0C10" w:rsidRDefault="00237C0E">
      <w:pPr>
        <w:rPr>
          <w:lang w:val="nn-NO"/>
        </w:rPr>
      </w:pPr>
      <w:r w:rsidRPr="00FE0C10">
        <w:rPr>
          <w:lang w:val="nn-NO"/>
        </w:rPr>
        <w:br w:type="page"/>
      </w:r>
      <w:r w:rsidRPr="00FE0C10">
        <w:rPr>
          <w:noProof/>
          <w:lang w:eastAsia="nb-NO"/>
        </w:rPr>
        <w:lastRenderedPageBreak/>
        <w:drawing>
          <wp:inline distT="0" distB="0" distL="0" distR="0" wp14:anchorId="57E27D92" wp14:editId="3E0A584E">
            <wp:extent cx="5760720" cy="6983095"/>
            <wp:effectExtent l="0" t="0" r="0" b="8255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698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11702" w14:textId="693C9F0B" w:rsidR="00237C0E" w:rsidRPr="00FE0C10" w:rsidRDefault="00237C0E">
      <w:pPr>
        <w:rPr>
          <w:lang w:val="nn-NO"/>
        </w:rPr>
      </w:pPr>
      <w:r w:rsidRPr="00FE0C10">
        <w:rPr>
          <w:noProof/>
          <w:lang w:eastAsia="nb-NO"/>
        </w:rPr>
        <w:lastRenderedPageBreak/>
        <w:drawing>
          <wp:inline distT="0" distB="0" distL="0" distR="0" wp14:anchorId="7AD4BCA6" wp14:editId="2C475186">
            <wp:extent cx="5760720" cy="6244590"/>
            <wp:effectExtent l="0" t="0" r="0" b="3810"/>
            <wp:docPr id="2" name="Bil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6244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BE9C19" w14:textId="77777777" w:rsidR="00F01A3E" w:rsidRPr="00FE0C10" w:rsidRDefault="00F01A3E" w:rsidP="00F01A3E">
      <w:pPr>
        <w:pStyle w:val="Brdtekst"/>
        <w:spacing w:before="120" w:line="240" w:lineRule="auto"/>
        <w:rPr>
          <w:lang w:val="nn-NO"/>
        </w:rPr>
      </w:pPr>
    </w:p>
    <w:p w14:paraId="73CBFDF3" w14:textId="77777777" w:rsidR="00F01A3E" w:rsidRPr="00FE0C10" w:rsidRDefault="00F01A3E" w:rsidP="00F01A3E">
      <w:pPr>
        <w:pStyle w:val="Brdtekst"/>
        <w:spacing w:before="120" w:line="240" w:lineRule="auto"/>
        <w:rPr>
          <w:lang w:val="nn-NO"/>
        </w:rPr>
      </w:pPr>
    </w:p>
    <w:p w14:paraId="6C26BE15" w14:textId="77777777" w:rsidR="00F01A3E" w:rsidRPr="00FE0C10" w:rsidRDefault="00F01A3E" w:rsidP="00F01A3E">
      <w:pPr>
        <w:pStyle w:val="Brdtekst"/>
        <w:spacing w:before="120" w:line="240" w:lineRule="auto"/>
        <w:rPr>
          <w:lang w:val="nn-NO"/>
        </w:rPr>
      </w:pPr>
    </w:p>
    <w:p w14:paraId="3759D07D" w14:textId="77777777" w:rsidR="00F01A3E" w:rsidRPr="00FE0C10" w:rsidRDefault="00F01A3E" w:rsidP="00F01A3E">
      <w:pPr>
        <w:pStyle w:val="Brdtekst"/>
        <w:spacing w:before="120" w:line="240" w:lineRule="auto"/>
        <w:rPr>
          <w:lang w:val="nn-NO"/>
        </w:rPr>
      </w:pPr>
    </w:p>
    <w:p w14:paraId="322FF11E" w14:textId="7DF78FF8" w:rsidR="00F01A3E" w:rsidRPr="00FE0C10" w:rsidRDefault="00F01A3E" w:rsidP="00F01A3E">
      <w:pPr>
        <w:pStyle w:val="Brdtekst"/>
        <w:spacing w:before="120" w:line="240" w:lineRule="auto"/>
        <w:rPr>
          <w:b/>
          <w:lang w:val="nn-NO"/>
        </w:rPr>
      </w:pPr>
      <w:r w:rsidRPr="00FE0C10">
        <w:rPr>
          <w:b/>
          <w:lang w:val="nn-NO"/>
        </w:rPr>
        <w:t>K</w:t>
      </w:r>
      <w:r w:rsidR="006F1E3E" w:rsidRPr="00FE0C10">
        <w:rPr>
          <w:b/>
          <w:lang w:val="nn-NO"/>
        </w:rPr>
        <w:t>je</w:t>
      </w:r>
      <w:r w:rsidRPr="00FE0C10">
        <w:rPr>
          <w:b/>
          <w:lang w:val="nn-NO"/>
        </w:rPr>
        <w:t xml:space="preserve">lder for </w:t>
      </w:r>
      <w:r w:rsidR="006F1E3E" w:rsidRPr="00FE0C10">
        <w:rPr>
          <w:b/>
          <w:lang w:val="nn-NO"/>
        </w:rPr>
        <w:t>bilete</w:t>
      </w:r>
      <w:r w:rsidRPr="00FE0C10">
        <w:rPr>
          <w:b/>
          <w:lang w:val="nn-NO"/>
        </w:rPr>
        <w:t>, te</w:t>
      </w:r>
      <w:r w:rsidR="006F1E3E" w:rsidRPr="00FE0C10">
        <w:rPr>
          <w:b/>
          <w:lang w:val="nn-NO"/>
        </w:rPr>
        <w:t>ik</w:t>
      </w:r>
      <w:r w:rsidRPr="00FE0C10">
        <w:rPr>
          <w:b/>
          <w:lang w:val="nn-NO"/>
        </w:rPr>
        <w:t>ning</w:t>
      </w:r>
      <w:r w:rsidR="006F1E3E" w:rsidRPr="00FE0C10">
        <w:rPr>
          <w:b/>
          <w:lang w:val="nn-NO"/>
        </w:rPr>
        <w:t>a</w:t>
      </w:r>
      <w:r w:rsidRPr="00FE0C10">
        <w:rPr>
          <w:b/>
          <w:lang w:val="nn-NO"/>
        </w:rPr>
        <w:t>r osv.</w:t>
      </w:r>
    </w:p>
    <w:p w14:paraId="7441EA61" w14:textId="77777777" w:rsidR="00F01A3E" w:rsidRPr="00FE0C10" w:rsidRDefault="00F01A3E" w:rsidP="00F01A3E">
      <w:pPr>
        <w:pStyle w:val="Brdtekst"/>
        <w:spacing w:before="120" w:line="240" w:lineRule="auto"/>
        <w:rPr>
          <w:sz w:val="2"/>
          <w:lang w:val="nn-NO"/>
        </w:rPr>
      </w:pPr>
    </w:p>
    <w:p w14:paraId="1FC98D51" w14:textId="0CAD0E6E" w:rsidR="00F01A3E" w:rsidRPr="00FE0C10" w:rsidRDefault="00F01A3E" w:rsidP="00F01A3E">
      <w:pPr>
        <w:pStyle w:val="Brdtekst"/>
        <w:numPr>
          <w:ilvl w:val="0"/>
          <w:numId w:val="21"/>
        </w:numPr>
        <w:spacing w:line="240" w:lineRule="auto"/>
        <w:rPr>
          <w:lang w:val="nn-NO"/>
        </w:rPr>
      </w:pPr>
      <w:r w:rsidRPr="00FE0C10">
        <w:rPr>
          <w:lang w:val="nn-NO"/>
        </w:rPr>
        <w:t xml:space="preserve">Andre </w:t>
      </w:r>
      <w:r w:rsidR="006F1E3E" w:rsidRPr="00FE0C10">
        <w:rPr>
          <w:lang w:val="nn-NO"/>
        </w:rPr>
        <w:t>bilete</w:t>
      </w:r>
      <w:r w:rsidRPr="00FE0C10">
        <w:rPr>
          <w:lang w:val="nn-NO"/>
        </w:rPr>
        <w:t>, te</w:t>
      </w:r>
      <w:r w:rsidR="006F1E3E" w:rsidRPr="00FE0C10">
        <w:rPr>
          <w:lang w:val="nn-NO"/>
        </w:rPr>
        <w:t>ik</w:t>
      </w:r>
      <w:r w:rsidRPr="00FE0C10">
        <w:rPr>
          <w:lang w:val="nn-NO"/>
        </w:rPr>
        <w:t>ning</w:t>
      </w:r>
      <w:r w:rsidR="006F1E3E" w:rsidRPr="00FE0C10">
        <w:rPr>
          <w:lang w:val="nn-NO"/>
        </w:rPr>
        <w:t>a</w:t>
      </w:r>
      <w:r w:rsidRPr="00FE0C10">
        <w:rPr>
          <w:lang w:val="nn-NO"/>
        </w:rPr>
        <w:t xml:space="preserve">r og grafiske </w:t>
      </w:r>
      <w:proofErr w:type="spellStart"/>
      <w:r w:rsidRPr="00FE0C10">
        <w:rPr>
          <w:lang w:val="nn-NO"/>
        </w:rPr>
        <w:t>framstillinger</w:t>
      </w:r>
      <w:proofErr w:type="spellEnd"/>
      <w:r w:rsidRPr="00FE0C10">
        <w:rPr>
          <w:lang w:val="nn-NO"/>
        </w:rPr>
        <w:t>: Utdanningsdirektoratet</w:t>
      </w:r>
    </w:p>
    <w:p w14:paraId="55AE5CFC" w14:textId="77777777" w:rsidR="00F01A3E" w:rsidRPr="00FE0C10" w:rsidRDefault="00F01A3E">
      <w:pPr>
        <w:rPr>
          <w:lang w:val="nn-NO"/>
        </w:rPr>
      </w:pPr>
    </w:p>
    <w:sectPr w:rsidR="00F01A3E" w:rsidRPr="00FE0C10" w:rsidSect="009E6379">
      <w:headerReference w:type="default" r:id="rId424"/>
      <w:footerReference w:type="default" r:id="rId425"/>
      <w:pgSz w:w="11906" w:h="16838"/>
      <w:pgMar w:top="1417" w:right="1417" w:bottom="1417" w:left="1417" w:header="0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DCF068" w14:textId="77777777" w:rsidR="00B65F50" w:rsidRDefault="00B65F50" w:rsidP="00731EC0">
      <w:pPr>
        <w:spacing w:after="0" w:line="240" w:lineRule="auto"/>
      </w:pPr>
      <w:r>
        <w:separator/>
      </w:r>
    </w:p>
  </w:endnote>
  <w:endnote w:type="continuationSeparator" w:id="0">
    <w:p w14:paraId="6822ADDD" w14:textId="77777777" w:rsidR="00B65F50" w:rsidRDefault="00B65F50" w:rsidP="00731E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62142948"/>
      <w:docPartObj>
        <w:docPartGallery w:val="Page Numbers (Bottom of Page)"/>
        <w:docPartUnique/>
      </w:docPartObj>
    </w:sdtPr>
    <w:sdtEndPr>
      <w:rPr>
        <w:rFonts w:ascii="Franklin Gothic Book" w:hAnsi="Franklin Gothic Book"/>
        <w:sz w:val="20"/>
        <w:szCs w:val="20"/>
      </w:rPr>
    </w:sdtEndPr>
    <w:sdtContent>
      <w:sdt>
        <w:sdtPr>
          <w:id w:val="-1769616900"/>
          <w:docPartObj>
            <w:docPartGallery w:val="Page Numbers (Top of Page)"/>
            <w:docPartUnique/>
          </w:docPartObj>
        </w:sdtPr>
        <w:sdtEndPr>
          <w:rPr>
            <w:rFonts w:ascii="Franklin Gothic Book" w:hAnsi="Franklin Gothic Book"/>
            <w:sz w:val="20"/>
            <w:szCs w:val="20"/>
          </w:rPr>
        </w:sdtEndPr>
        <w:sdtContent>
          <w:p w14:paraId="512EBA3F" w14:textId="7C0BBFF8" w:rsidR="003735C8" w:rsidRDefault="003735C8" w:rsidP="009E6379">
            <w:pPr>
              <w:pStyle w:val="Bunntekst"/>
              <w:jc w:val="right"/>
            </w:pPr>
          </w:p>
          <w:p w14:paraId="5243925C" w14:textId="1C73F46D" w:rsidR="003735C8" w:rsidRPr="00777E82" w:rsidRDefault="003735C8" w:rsidP="00DA043A">
            <w:pPr>
              <w:pStyle w:val="Bunntekst"/>
              <w:pBdr>
                <w:top w:val="single" w:sz="4" w:space="1" w:color="auto"/>
              </w:pBdr>
              <w:tabs>
                <w:tab w:val="right" w:pos="9540"/>
              </w:tabs>
              <w:rPr>
                <w:rFonts w:ascii="Franklin Gothic Book" w:hAnsi="Franklin Gothic Book"/>
                <w:sz w:val="20"/>
                <w:szCs w:val="20"/>
              </w:rPr>
            </w:pPr>
            <w:r w:rsidRPr="00777E82">
              <w:rPr>
                <w:rFonts w:ascii="Franklin Gothic Book" w:hAnsi="Franklin Gothic Book"/>
                <w:sz w:val="20"/>
                <w:szCs w:val="20"/>
              </w:rPr>
              <w:t xml:space="preserve">Eksamen REA3028 Matematikk S2 </w:t>
            </w:r>
            <w:r>
              <w:rPr>
                <w:rFonts w:ascii="Franklin Gothic Book" w:hAnsi="Franklin Gothic Book"/>
                <w:sz w:val="20"/>
                <w:szCs w:val="20"/>
              </w:rPr>
              <w:t xml:space="preserve">Våren 2018 </w:t>
            </w:r>
            <w:r>
              <w:rPr>
                <w:rFonts w:ascii="Franklin Gothic Book" w:hAnsi="Franklin Gothic Book"/>
                <w:sz w:val="20"/>
                <w:szCs w:val="20"/>
              </w:rPr>
              <w:tab/>
              <w:t xml:space="preserve">   </w:t>
            </w:r>
            <w:r w:rsidRPr="00777E82">
              <w:rPr>
                <w:rFonts w:ascii="Franklin Gothic Book" w:hAnsi="Franklin Gothic Book"/>
                <w:sz w:val="20"/>
                <w:szCs w:val="20"/>
              </w:rPr>
              <w:tab/>
              <w:t xml:space="preserve">Side </w:t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fldChar w:fldCharType="begin"/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instrText>PAGE</w:instrText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fldChar w:fldCharType="separate"/>
            </w:r>
            <w:r w:rsidR="00221BF0">
              <w:rPr>
                <w:rFonts w:ascii="Franklin Gothic Book" w:hAnsi="Franklin Gothic Book"/>
                <w:b/>
                <w:bCs/>
                <w:noProof/>
                <w:sz w:val="20"/>
                <w:szCs w:val="20"/>
              </w:rPr>
              <w:t>20</w:t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fldChar w:fldCharType="end"/>
            </w:r>
            <w:r w:rsidRPr="00777E82">
              <w:rPr>
                <w:rFonts w:ascii="Franklin Gothic Book" w:hAnsi="Franklin Gothic Book"/>
                <w:sz w:val="20"/>
                <w:szCs w:val="20"/>
              </w:rPr>
              <w:t xml:space="preserve"> av </w:t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fldChar w:fldCharType="begin"/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instrText>NUMPAGES</w:instrText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fldChar w:fldCharType="separate"/>
            </w:r>
            <w:r w:rsidR="00221BF0">
              <w:rPr>
                <w:rFonts w:ascii="Franklin Gothic Book" w:hAnsi="Franklin Gothic Book"/>
                <w:b/>
                <w:bCs/>
                <w:noProof/>
                <w:sz w:val="20"/>
                <w:szCs w:val="20"/>
              </w:rPr>
              <w:t>22</w:t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3718AE6" w14:textId="77777777" w:rsidR="00B65F50" w:rsidRDefault="00B65F50" w:rsidP="00731EC0">
      <w:pPr>
        <w:spacing w:after="0" w:line="240" w:lineRule="auto"/>
      </w:pPr>
      <w:r>
        <w:separator/>
      </w:r>
    </w:p>
  </w:footnote>
  <w:footnote w:type="continuationSeparator" w:id="0">
    <w:p w14:paraId="3B79DC79" w14:textId="77777777" w:rsidR="00B65F50" w:rsidRDefault="00B65F50" w:rsidP="00731EC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4DB055" w14:textId="7699C9EE" w:rsidR="003735C8" w:rsidRPr="00807B14" w:rsidRDefault="003735C8" w:rsidP="00777E82">
    <w:pPr>
      <w:pStyle w:val="Topptekst"/>
      <w:rPr>
        <w:rFonts w:ascii="Franklin Gothic Book" w:hAnsi="Franklin Gothic Book"/>
        <w:sz w:val="20"/>
        <w:szCs w:val="20"/>
        <w:lang w:val="nn-NO"/>
      </w:rPr>
    </w:pPr>
    <w:r w:rsidRPr="0001462F">
      <w:rPr>
        <w:noProof/>
        <w:sz w:val="20"/>
        <w:szCs w:val="20"/>
        <w:lang w:eastAsia="nb-NO"/>
      </w:rPr>
      <w:drawing>
        <wp:anchor distT="0" distB="0" distL="114300" distR="114300" simplePos="0" relativeHeight="251659264" behindDoc="0" locked="0" layoutInCell="1" allowOverlap="1" wp14:anchorId="0C727171" wp14:editId="198E1991">
          <wp:simplePos x="0" y="0"/>
          <wp:positionH relativeFrom="margin">
            <wp:posOffset>4836795</wp:posOffset>
          </wp:positionH>
          <wp:positionV relativeFrom="paragraph">
            <wp:posOffset>180170</wp:posOffset>
          </wp:positionV>
          <wp:extent cx="476885" cy="476885"/>
          <wp:effectExtent l="0" t="0" r="0" b="0"/>
          <wp:wrapSquare wrapText="bothSides"/>
          <wp:docPr id="26" name="Bilde 26" descr="NDLA matematik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Bilde 5" descr="NDLA matematikk"/>
                  <pic:cNvPicPr>
                    <a:picLocks noChangeAspect="1" noChangeArrowheads="1"/>
                  </pic:cNvPicPr>
                </pic:nvPicPr>
                <pic:blipFill>
                  <a:blip r:embed="rId1" r:link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76885" cy="47688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sz w:val="20"/>
        <w:szCs w:val="20"/>
      </w:rPr>
      <w:br/>
    </w:r>
    <w:r>
      <w:rPr>
        <w:sz w:val="20"/>
        <w:szCs w:val="20"/>
      </w:rPr>
      <w:br/>
    </w:r>
    <w:r>
      <w:rPr>
        <w:sz w:val="20"/>
        <w:szCs w:val="20"/>
      </w:rPr>
      <w:br/>
    </w:r>
    <w:r w:rsidRPr="00807B14">
      <w:rPr>
        <w:rFonts w:ascii="Franklin Gothic Book" w:hAnsi="Franklin Gothic Book"/>
        <w:sz w:val="20"/>
        <w:szCs w:val="20"/>
        <w:lang w:val="nn-NO"/>
      </w:rPr>
      <w:t xml:space="preserve">Løysingane er laga av </w:t>
    </w:r>
  </w:p>
  <w:p w14:paraId="2D18B5A5" w14:textId="77777777" w:rsidR="003735C8" w:rsidRDefault="003735C8">
    <w:pPr>
      <w:pStyle w:val="Top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8B7252"/>
    <w:multiLevelType w:val="hybridMultilevel"/>
    <w:tmpl w:val="5EB256D8"/>
    <w:lvl w:ilvl="0" w:tplc="8E56099E">
      <w:numFmt w:val="bullet"/>
      <w:lvlText w:val="-"/>
      <w:lvlJc w:val="left"/>
      <w:pPr>
        <w:ind w:left="720" w:hanging="360"/>
      </w:pPr>
      <w:rPr>
        <w:rFonts w:ascii="Franklin Gothic Book" w:eastAsiaTheme="minorHAnsi" w:hAnsi="Franklin Gothic Book" w:cstheme="minorBidi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0F101B"/>
    <w:multiLevelType w:val="hybridMultilevel"/>
    <w:tmpl w:val="BB100D12"/>
    <w:lvl w:ilvl="0" w:tplc="54828466">
      <w:numFmt w:val="bullet"/>
      <w:lvlText w:val="-"/>
      <w:lvlJc w:val="left"/>
      <w:pPr>
        <w:ind w:left="720" w:hanging="360"/>
      </w:pPr>
      <w:rPr>
        <w:rFonts w:ascii="Franklin Gothic Book" w:eastAsiaTheme="minorHAnsi" w:hAnsi="Franklin Gothic Book" w:cstheme="minorBidi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513A61"/>
    <w:multiLevelType w:val="hybridMultilevel"/>
    <w:tmpl w:val="55EE118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79E3B0D"/>
    <w:multiLevelType w:val="hybridMultilevel"/>
    <w:tmpl w:val="C9E601E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96F7007"/>
    <w:multiLevelType w:val="hybridMultilevel"/>
    <w:tmpl w:val="1362ECA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5B25DDE"/>
    <w:multiLevelType w:val="hybridMultilevel"/>
    <w:tmpl w:val="CA4428A6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6247175"/>
    <w:multiLevelType w:val="hybridMultilevel"/>
    <w:tmpl w:val="E2F21FE8"/>
    <w:lvl w:ilvl="0" w:tplc="2624A87A">
      <w:start w:val="1"/>
      <w:numFmt w:val="upperRoman"/>
      <w:lvlText w:val="%1."/>
      <w:lvlJc w:val="left"/>
      <w:pPr>
        <w:ind w:left="862" w:hanging="72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222" w:hanging="360"/>
      </w:pPr>
    </w:lvl>
    <w:lvl w:ilvl="2" w:tplc="0414001B" w:tentative="1">
      <w:start w:val="1"/>
      <w:numFmt w:val="lowerRoman"/>
      <w:lvlText w:val="%3."/>
      <w:lvlJc w:val="right"/>
      <w:pPr>
        <w:ind w:left="1942" w:hanging="180"/>
      </w:pPr>
    </w:lvl>
    <w:lvl w:ilvl="3" w:tplc="0414000F" w:tentative="1">
      <w:start w:val="1"/>
      <w:numFmt w:val="decimal"/>
      <w:lvlText w:val="%4."/>
      <w:lvlJc w:val="left"/>
      <w:pPr>
        <w:ind w:left="2662" w:hanging="360"/>
      </w:pPr>
    </w:lvl>
    <w:lvl w:ilvl="4" w:tplc="04140019" w:tentative="1">
      <w:start w:val="1"/>
      <w:numFmt w:val="lowerLetter"/>
      <w:lvlText w:val="%5."/>
      <w:lvlJc w:val="left"/>
      <w:pPr>
        <w:ind w:left="3382" w:hanging="360"/>
      </w:pPr>
    </w:lvl>
    <w:lvl w:ilvl="5" w:tplc="0414001B" w:tentative="1">
      <w:start w:val="1"/>
      <w:numFmt w:val="lowerRoman"/>
      <w:lvlText w:val="%6."/>
      <w:lvlJc w:val="right"/>
      <w:pPr>
        <w:ind w:left="4102" w:hanging="180"/>
      </w:pPr>
    </w:lvl>
    <w:lvl w:ilvl="6" w:tplc="0414000F" w:tentative="1">
      <w:start w:val="1"/>
      <w:numFmt w:val="decimal"/>
      <w:lvlText w:val="%7."/>
      <w:lvlJc w:val="left"/>
      <w:pPr>
        <w:ind w:left="4822" w:hanging="360"/>
      </w:pPr>
    </w:lvl>
    <w:lvl w:ilvl="7" w:tplc="04140019" w:tentative="1">
      <w:start w:val="1"/>
      <w:numFmt w:val="lowerLetter"/>
      <w:lvlText w:val="%8."/>
      <w:lvlJc w:val="left"/>
      <w:pPr>
        <w:ind w:left="5542" w:hanging="360"/>
      </w:pPr>
    </w:lvl>
    <w:lvl w:ilvl="8" w:tplc="0414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3D925408"/>
    <w:multiLevelType w:val="hybridMultilevel"/>
    <w:tmpl w:val="DB6073F8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F696AD0"/>
    <w:multiLevelType w:val="hybridMultilevel"/>
    <w:tmpl w:val="2BA2441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487F6DC9"/>
    <w:multiLevelType w:val="hybridMultilevel"/>
    <w:tmpl w:val="A88C9A1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4A5F62CA"/>
    <w:multiLevelType w:val="hybridMultilevel"/>
    <w:tmpl w:val="94388D1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4EBC570E"/>
    <w:multiLevelType w:val="hybridMultilevel"/>
    <w:tmpl w:val="2040ABBA"/>
    <w:lvl w:ilvl="0" w:tplc="9FA4CD7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53BC11E1"/>
    <w:multiLevelType w:val="hybridMultilevel"/>
    <w:tmpl w:val="4BB842DA"/>
    <w:lvl w:ilvl="0" w:tplc="0F322C4E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5A831952"/>
    <w:multiLevelType w:val="hybridMultilevel"/>
    <w:tmpl w:val="0ECAA6D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40A1014"/>
    <w:multiLevelType w:val="hybridMultilevel"/>
    <w:tmpl w:val="AD40FE30"/>
    <w:lvl w:ilvl="0" w:tplc="B9B040A2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65163952"/>
    <w:multiLevelType w:val="hybridMultilevel"/>
    <w:tmpl w:val="AC500174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662328BB"/>
    <w:multiLevelType w:val="hybridMultilevel"/>
    <w:tmpl w:val="B3DC6F24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BC22F01"/>
    <w:multiLevelType w:val="hybridMultilevel"/>
    <w:tmpl w:val="19903188"/>
    <w:lvl w:ilvl="0" w:tplc="BE008BB8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6DBF06AF"/>
    <w:multiLevelType w:val="hybridMultilevel"/>
    <w:tmpl w:val="43B4AB84"/>
    <w:lvl w:ilvl="0" w:tplc="89B67270">
      <w:start w:val="1"/>
      <w:numFmt w:val="lowerLetter"/>
      <w:lvlText w:val="%1)"/>
      <w:lvlJc w:val="left"/>
      <w:pPr>
        <w:ind w:left="502" w:hanging="360"/>
      </w:pPr>
      <w:rPr>
        <w:rFonts w:ascii="Franklin Gothic Book" w:hAnsi="Franklin Gothic Book" w:hint="default"/>
        <w:b w:val="0"/>
        <w:color w:val="auto"/>
        <w:sz w:val="24"/>
        <w:szCs w:val="24"/>
      </w:r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1E522D7"/>
    <w:multiLevelType w:val="hybridMultilevel"/>
    <w:tmpl w:val="A7A0310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74C15811"/>
    <w:multiLevelType w:val="hybridMultilevel"/>
    <w:tmpl w:val="85302638"/>
    <w:lvl w:ilvl="0" w:tplc="9D0A195E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7"/>
  </w:num>
  <w:num w:numId="3">
    <w:abstractNumId w:val="8"/>
  </w:num>
  <w:num w:numId="4">
    <w:abstractNumId w:val="14"/>
  </w:num>
  <w:num w:numId="5">
    <w:abstractNumId w:val="20"/>
  </w:num>
  <w:num w:numId="6">
    <w:abstractNumId w:val="10"/>
  </w:num>
  <w:num w:numId="7">
    <w:abstractNumId w:val="16"/>
  </w:num>
  <w:num w:numId="8">
    <w:abstractNumId w:val="13"/>
  </w:num>
  <w:num w:numId="9">
    <w:abstractNumId w:val="17"/>
  </w:num>
  <w:num w:numId="10">
    <w:abstractNumId w:val="9"/>
  </w:num>
  <w:num w:numId="11">
    <w:abstractNumId w:val="3"/>
  </w:num>
  <w:num w:numId="12">
    <w:abstractNumId w:val="4"/>
  </w:num>
  <w:num w:numId="13">
    <w:abstractNumId w:val="19"/>
  </w:num>
  <w:num w:numId="14">
    <w:abstractNumId w:val="12"/>
  </w:num>
  <w:num w:numId="15">
    <w:abstractNumId w:val="15"/>
  </w:num>
  <w:num w:numId="16">
    <w:abstractNumId w:val="6"/>
  </w:num>
  <w:num w:numId="17">
    <w:abstractNumId w:val="5"/>
  </w:num>
  <w:num w:numId="18">
    <w:abstractNumId w:val="1"/>
  </w:num>
  <w:num w:numId="19">
    <w:abstractNumId w:val="0"/>
  </w:num>
  <w:num w:numId="2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352C4"/>
    <w:rsid w:val="00007A5A"/>
    <w:rsid w:val="000161AB"/>
    <w:rsid w:val="00025CBD"/>
    <w:rsid w:val="000342F0"/>
    <w:rsid w:val="000379B7"/>
    <w:rsid w:val="000423E5"/>
    <w:rsid w:val="000475BE"/>
    <w:rsid w:val="00050C61"/>
    <w:rsid w:val="00056791"/>
    <w:rsid w:val="00066044"/>
    <w:rsid w:val="000A33BB"/>
    <w:rsid w:val="000A5AD9"/>
    <w:rsid w:val="000C468A"/>
    <w:rsid w:val="000D2B0F"/>
    <w:rsid w:val="000D6437"/>
    <w:rsid w:val="000E095F"/>
    <w:rsid w:val="000E6DB6"/>
    <w:rsid w:val="000F0115"/>
    <w:rsid w:val="000F7348"/>
    <w:rsid w:val="00117463"/>
    <w:rsid w:val="00130145"/>
    <w:rsid w:val="00137C1A"/>
    <w:rsid w:val="0014398B"/>
    <w:rsid w:val="00154925"/>
    <w:rsid w:val="001558B2"/>
    <w:rsid w:val="00156C80"/>
    <w:rsid w:val="00160B7C"/>
    <w:rsid w:val="001702D3"/>
    <w:rsid w:val="00172239"/>
    <w:rsid w:val="001731FF"/>
    <w:rsid w:val="0017664B"/>
    <w:rsid w:val="001822F1"/>
    <w:rsid w:val="00190320"/>
    <w:rsid w:val="001A0074"/>
    <w:rsid w:val="001A1FE0"/>
    <w:rsid w:val="001B63FA"/>
    <w:rsid w:val="001D50B0"/>
    <w:rsid w:val="001E4CF6"/>
    <w:rsid w:val="001F09DF"/>
    <w:rsid w:val="002100EE"/>
    <w:rsid w:val="00217CAC"/>
    <w:rsid w:val="00221BF0"/>
    <w:rsid w:val="002243E9"/>
    <w:rsid w:val="00224A0A"/>
    <w:rsid w:val="0023105C"/>
    <w:rsid w:val="002314C3"/>
    <w:rsid w:val="00237C0E"/>
    <w:rsid w:val="00245E84"/>
    <w:rsid w:val="00246DFF"/>
    <w:rsid w:val="00254C22"/>
    <w:rsid w:val="00266AB4"/>
    <w:rsid w:val="00282090"/>
    <w:rsid w:val="00283D8B"/>
    <w:rsid w:val="00292DAD"/>
    <w:rsid w:val="002942B6"/>
    <w:rsid w:val="00295E03"/>
    <w:rsid w:val="002A0529"/>
    <w:rsid w:val="002F3DDB"/>
    <w:rsid w:val="002F4764"/>
    <w:rsid w:val="002F5999"/>
    <w:rsid w:val="00303796"/>
    <w:rsid w:val="00305558"/>
    <w:rsid w:val="003232C4"/>
    <w:rsid w:val="00332F6C"/>
    <w:rsid w:val="0033301F"/>
    <w:rsid w:val="00344BD0"/>
    <w:rsid w:val="00361B28"/>
    <w:rsid w:val="00362E9A"/>
    <w:rsid w:val="003709A2"/>
    <w:rsid w:val="003735C8"/>
    <w:rsid w:val="0037597A"/>
    <w:rsid w:val="003A01B7"/>
    <w:rsid w:val="003B5E1B"/>
    <w:rsid w:val="003B6872"/>
    <w:rsid w:val="003C25A1"/>
    <w:rsid w:val="003D0608"/>
    <w:rsid w:val="003E0053"/>
    <w:rsid w:val="003F508A"/>
    <w:rsid w:val="004066A8"/>
    <w:rsid w:val="00424D12"/>
    <w:rsid w:val="004257E6"/>
    <w:rsid w:val="004512DE"/>
    <w:rsid w:val="004712F3"/>
    <w:rsid w:val="004745DE"/>
    <w:rsid w:val="004765BC"/>
    <w:rsid w:val="0047754C"/>
    <w:rsid w:val="0047791F"/>
    <w:rsid w:val="00493DB4"/>
    <w:rsid w:val="004C7B42"/>
    <w:rsid w:val="004D3627"/>
    <w:rsid w:val="004D5A0B"/>
    <w:rsid w:val="004E5386"/>
    <w:rsid w:val="004F4FB8"/>
    <w:rsid w:val="00503D56"/>
    <w:rsid w:val="00522B54"/>
    <w:rsid w:val="00522D7A"/>
    <w:rsid w:val="0052367E"/>
    <w:rsid w:val="00526FD5"/>
    <w:rsid w:val="0054070A"/>
    <w:rsid w:val="005550F0"/>
    <w:rsid w:val="005650A2"/>
    <w:rsid w:val="00573EBB"/>
    <w:rsid w:val="00574B31"/>
    <w:rsid w:val="005750CF"/>
    <w:rsid w:val="00587247"/>
    <w:rsid w:val="005A7392"/>
    <w:rsid w:val="005B0697"/>
    <w:rsid w:val="005B1E66"/>
    <w:rsid w:val="005C6033"/>
    <w:rsid w:val="005E704D"/>
    <w:rsid w:val="005F0639"/>
    <w:rsid w:val="005F3673"/>
    <w:rsid w:val="00602D25"/>
    <w:rsid w:val="006204F9"/>
    <w:rsid w:val="0063170B"/>
    <w:rsid w:val="006343C6"/>
    <w:rsid w:val="006352C4"/>
    <w:rsid w:val="00643EBA"/>
    <w:rsid w:val="006511DC"/>
    <w:rsid w:val="006719DB"/>
    <w:rsid w:val="006725AB"/>
    <w:rsid w:val="00682ECB"/>
    <w:rsid w:val="0068612F"/>
    <w:rsid w:val="006B5384"/>
    <w:rsid w:val="006B75FD"/>
    <w:rsid w:val="006C3422"/>
    <w:rsid w:val="006C7229"/>
    <w:rsid w:val="006D4859"/>
    <w:rsid w:val="006F1E3E"/>
    <w:rsid w:val="006F3448"/>
    <w:rsid w:val="006F3DBA"/>
    <w:rsid w:val="006F4E54"/>
    <w:rsid w:val="0070285F"/>
    <w:rsid w:val="0072239D"/>
    <w:rsid w:val="00725B09"/>
    <w:rsid w:val="00731EC0"/>
    <w:rsid w:val="00735BCE"/>
    <w:rsid w:val="0074231C"/>
    <w:rsid w:val="00750ECF"/>
    <w:rsid w:val="007533B7"/>
    <w:rsid w:val="007622A3"/>
    <w:rsid w:val="00777E82"/>
    <w:rsid w:val="0078650F"/>
    <w:rsid w:val="00790CC1"/>
    <w:rsid w:val="00797E60"/>
    <w:rsid w:val="007A077F"/>
    <w:rsid w:val="007B1293"/>
    <w:rsid w:val="007B299C"/>
    <w:rsid w:val="007B38E2"/>
    <w:rsid w:val="007C159E"/>
    <w:rsid w:val="007E776D"/>
    <w:rsid w:val="0080151E"/>
    <w:rsid w:val="00807B14"/>
    <w:rsid w:val="00810C16"/>
    <w:rsid w:val="00822D3B"/>
    <w:rsid w:val="008258F1"/>
    <w:rsid w:val="00833235"/>
    <w:rsid w:val="00836EFC"/>
    <w:rsid w:val="00843372"/>
    <w:rsid w:val="00847DBA"/>
    <w:rsid w:val="008527E5"/>
    <w:rsid w:val="008571F5"/>
    <w:rsid w:val="00866940"/>
    <w:rsid w:val="00874219"/>
    <w:rsid w:val="008923F8"/>
    <w:rsid w:val="008A03A5"/>
    <w:rsid w:val="008C3320"/>
    <w:rsid w:val="008D00EF"/>
    <w:rsid w:val="008D6383"/>
    <w:rsid w:val="008D7361"/>
    <w:rsid w:val="008E14C0"/>
    <w:rsid w:val="008E72A4"/>
    <w:rsid w:val="008E75D1"/>
    <w:rsid w:val="00920CEE"/>
    <w:rsid w:val="00925D64"/>
    <w:rsid w:val="00943351"/>
    <w:rsid w:val="00952107"/>
    <w:rsid w:val="0095385C"/>
    <w:rsid w:val="0096006D"/>
    <w:rsid w:val="00963B8B"/>
    <w:rsid w:val="00972497"/>
    <w:rsid w:val="00992847"/>
    <w:rsid w:val="00993362"/>
    <w:rsid w:val="009B20DC"/>
    <w:rsid w:val="009D02B9"/>
    <w:rsid w:val="009E1AF5"/>
    <w:rsid w:val="009E4CEF"/>
    <w:rsid w:val="009E6379"/>
    <w:rsid w:val="009F06E9"/>
    <w:rsid w:val="00A21A68"/>
    <w:rsid w:val="00A30FE0"/>
    <w:rsid w:val="00A41487"/>
    <w:rsid w:val="00A6464D"/>
    <w:rsid w:val="00A942BA"/>
    <w:rsid w:val="00AA3616"/>
    <w:rsid w:val="00AC1009"/>
    <w:rsid w:val="00AF47C5"/>
    <w:rsid w:val="00B10DD7"/>
    <w:rsid w:val="00B16199"/>
    <w:rsid w:val="00B32841"/>
    <w:rsid w:val="00B34512"/>
    <w:rsid w:val="00B371AB"/>
    <w:rsid w:val="00B44677"/>
    <w:rsid w:val="00B54F53"/>
    <w:rsid w:val="00B557E9"/>
    <w:rsid w:val="00B60D35"/>
    <w:rsid w:val="00B61923"/>
    <w:rsid w:val="00B65F50"/>
    <w:rsid w:val="00B8056B"/>
    <w:rsid w:val="00B86E22"/>
    <w:rsid w:val="00BA0052"/>
    <w:rsid w:val="00BB2611"/>
    <w:rsid w:val="00BC3F99"/>
    <w:rsid w:val="00BC5BF9"/>
    <w:rsid w:val="00BD0232"/>
    <w:rsid w:val="00BE2698"/>
    <w:rsid w:val="00BE3A1E"/>
    <w:rsid w:val="00BF2931"/>
    <w:rsid w:val="00BF70C1"/>
    <w:rsid w:val="00C07860"/>
    <w:rsid w:val="00C12925"/>
    <w:rsid w:val="00C12F2F"/>
    <w:rsid w:val="00C140AC"/>
    <w:rsid w:val="00C150C2"/>
    <w:rsid w:val="00C1565E"/>
    <w:rsid w:val="00C15A9A"/>
    <w:rsid w:val="00C27F5E"/>
    <w:rsid w:val="00C43BF2"/>
    <w:rsid w:val="00C45839"/>
    <w:rsid w:val="00C47AAA"/>
    <w:rsid w:val="00C51938"/>
    <w:rsid w:val="00C57A85"/>
    <w:rsid w:val="00C66DFC"/>
    <w:rsid w:val="00C859AD"/>
    <w:rsid w:val="00C9063C"/>
    <w:rsid w:val="00C90E81"/>
    <w:rsid w:val="00CC7F40"/>
    <w:rsid w:val="00CD016B"/>
    <w:rsid w:val="00CD03F0"/>
    <w:rsid w:val="00CD3BE6"/>
    <w:rsid w:val="00CE1976"/>
    <w:rsid w:val="00CE61D5"/>
    <w:rsid w:val="00CF2BE0"/>
    <w:rsid w:val="00CF753D"/>
    <w:rsid w:val="00D02C15"/>
    <w:rsid w:val="00D11E80"/>
    <w:rsid w:val="00D20E46"/>
    <w:rsid w:val="00D24724"/>
    <w:rsid w:val="00D362F0"/>
    <w:rsid w:val="00D545AB"/>
    <w:rsid w:val="00D83481"/>
    <w:rsid w:val="00D8489E"/>
    <w:rsid w:val="00D8610B"/>
    <w:rsid w:val="00D9222F"/>
    <w:rsid w:val="00DA043A"/>
    <w:rsid w:val="00DA18C5"/>
    <w:rsid w:val="00DC582B"/>
    <w:rsid w:val="00DC66D7"/>
    <w:rsid w:val="00DD7F31"/>
    <w:rsid w:val="00DE1E6D"/>
    <w:rsid w:val="00E0406F"/>
    <w:rsid w:val="00E10D55"/>
    <w:rsid w:val="00E15879"/>
    <w:rsid w:val="00E300DB"/>
    <w:rsid w:val="00E32D64"/>
    <w:rsid w:val="00E3609D"/>
    <w:rsid w:val="00E47D78"/>
    <w:rsid w:val="00E67610"/>
    <w:rsid w:val="00E73B6F"/>
    <w:rsid w:val="00E74B01"/>
    <w:rsid w:val="00E903DB"/>
    <w:rsid w:val="00EB279B"/>
    <w:rsid w:val="00EE271C"/>
    <w:rsid w:val="00EF2262"/>
    <w:rsid w:val="00EF751E"/>
    <w:rsid w:val="00F01A3E"/>
    <w:rsid w:val="00F044A3"/>
    <w:rsid w:val="00F04DAB"/>
    <w:rsid w:val="00F12836"/>
    <w:rsid w:val="00F2096E"/>
    <w:rsid w:val="00F23AF3"/>
    <w:rsid w:val="00F24EC8"/>
    <w:rsid w:val="00F364AD"/>
    <w:rsid w:val="00F37FC4"/>
    <w:rsid w:val="00F40BF0"/>
    <w:rsid w:val="00F441E3"/>
    <w:rsid w:val="00F52E6D"/>
    <w:rsid w:val="00F67ACA"/>
    <w:rsid w:val="00F71B88"/>
    <w:rsid w:val="00F75EDB"/>
    <w:rsid w:val="00F8062A"/>
    <w:rsid w:val="00F8745F"/>
    <w:rsid w:val="00F8782C"/>
    <w:rsid w:val="00F95AB5"/>
    <w:rsid w:val="00F97DC7"/>
    <w:rsid w:val="00FA631F"/>
    <w:rsid w:val="00FB4412"/>
    <w:rsid w:val="00FC0210"/>
    <w:rsid w:val="00FC0AFC"/>
    <w:rsid w:val="00FC12FC"/>
    <w:rsid w:val="00FD1AAC"/>
    <w:rsid w:val="00FE0C10"/>
    <w:rsid w:val="00FF2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AD412E9"/>
  <w15:chartTrackingRefBased/>
  <w15:docId w15:val="{0A207800-71F3-4BCC-90E8-39B88E616D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Listeavsnitt">
    <w:name w:val="List Paragraph"/>
    <w:basedOn w:val="Normal"/>
    <w:uiPriority w:val="34"/>
    <w:qFormat/>
    <w:rsid w:val="006352C4"/>
    <w:pPr>
      <w:ind w:left="720"/>
      <w:contextualSpacing/>
    </w:pPr>
  </w:style>
  <w:style w:type="table" w:styleId="Tabellrutenett">
    <w:name w:val="Table Grid"/>
    <w:basedOn w:val="Vanligtabell"/>
    <w:uiPriority w:val="39"/>
    <w:rsid w:val="003759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bletekst">
    <w:name w:val="Balloon Text"/>
    <w:basedOn w:val="Normal"/>
    <w:link w:val="BobletekstTegn"/>
    <w:uiPriority w:val="99"/>
    <w:semiHidden/>
    <w:unhideWhenUsed/>
    <w:rsid w:val="00F52E6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F52E6D"/>
    <w:rPr>
      <w:rFonts w:ascii="Segoe UI" w:hAnsi="Segoe UI" w:cs="Segoe UI"/>
      <w:sz w:val="18"/>
      <w:szCs w:val="18"/>
    </w:rPr>
  </w:style>
  <w:style w:type="paragraph" w:styleId="Tittel">
    <w:name w:val="Title"/>
    <w:basedOn w:val="Normal"/>
    <w:next w:val="Normal"/>
    <w:link w:val="TittelTegn"/>
    <w:uiPriority w:val="10"/>
    <w:qFormat/>
    <w:rsid w:val="008527E5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telTegn">
    <w:name w:val="Tittel Tegn"/>
    <w:basedOn w:val="Standardskriftforavsnitt"/>
    <w:link w:val="Tittel"/>
    <w:uiPriority w:val="10"/>
    <w:rsid w:val="008527E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pptekst">
    <w:name w:val="header"/>
    <w:basedOn w:val="Normal"/>
    <w:link w:val="TopptekstTegn"/>
    <w:uiPriority w:val="99"/>
    <w:unhideWhenUsed/>
    <w:rsid w:val="00731EC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731EC0"/>
  </w:style>
  <w:style w:type="paragraph" w:styleId="Bunntekst">
    <w:name w:val="footer"/>
    <w:basedOn w:val="Normal"/>
    <w:link w:val="BunntekstTegn"/>
    <w:uiPriority w:val="99"/>
    <w:unhideWhenUsed/>
    <w:rsid w:val="00731EC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731EC0"/>
  </w:style>
  <w:style w:type="paragraph" w:styleId="Brdtekst">
    <w:name w:val="Body Text"/>
    <w:basedOn w:val="Normal"/>
    <w:link w:val="BrdtekstTegn"/>
    <w:uiPriority w:val="99"/>
    <w:qFormat/>
    <w:rsid w:val="00DA043A"/>
    <w:pPr>
      <w:spacing w:after="0" w:line="300" w:lineRule="exact"/>
    </w:pPr>
    <w:rPr>
      <w:rFonts w:ascii="Franklin Gothic Book" w:eastAsia="Times New Roman" w:hAnsi="Franklin Gothic Book" w:cs="Times New Roman"/>
      <w:sz w:val="24"/>
      <w:szCs w:val="24"/>
      <w:lang w:val="x-none"/>
    </w:rPr>
  </w:style>
  <w:style w:type="character" w:customStyle="1" w:styleId="BrdtekstTegn">
    <w:name w:val="Brødtekst Tegn"/>
    <w:basedOn w:val="Standardskriftforavsnitt"/>
    <w:link w:val="Brdtekst"/>
    <w:uiPriority w:val="99"/>
    <w:rsid w:val="00DA043A"/>
    <w:rPr>
      <w:rFonts w:ascii="Franklin Gothic Book" w:eastAsia="Times New Roman" w:hAnsi="Franklin Gothic Book" w:cs="Times New Roman"/>
      <w:sz w:val="24"/>
      <w:szCs w:val="24"/>
      <w:lang w:val="x-none"/>
    </w:rPr>
  </w:style>
  <w:style w:type="character" w:styleId="Merknadsreferanse">
    <w:name w:val="annotation reference"/>
    <w:basedOn w:val="Standardskriftforavsnitt"/>
    <w:uiPriority w:val="99"/>
    <w:semiHidden/>
    <w:unhideWhenUsed/>
    <w:rsid w:val="00C90E81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C90E81"/>
    <w:pPr>
      <w:spacing w:line="240" w:lineRule="auto"/>
    </w:pPr>
    <w:rPr>
      <w:sz w:val="20"/>
      <w:szCs w:val="20"/>
    </w:rPr>
  </w:style>
  <w:style w:type="character" w:customStyle="1" w:styleId="MerknadstekstTegn">
    <w:name w:val="Merknadstekst Tegn"/>
    <w:basedOn w:val="Standardskriftforavsnitt"/>
    <w:link w:val="Merknadstekst"/>
    <w:uiPriority w:val="99"/>
    <w:semiHidden/>
    <w:rsid w:val="00C90E81"/>
    <w:rPr>
      <w:sz w:val="20"/>
      <w:szCs w:val="20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C66DFC"/>
    <w:rPr>
      <w:b/>
      <w:bCs/>
    </w:rPr>
  </w:style>
  <w:style w:type="character" w:customStyle="1" w:styleId="KommentaremneTegn">
    <w:name w:val="Kommentaremne Tegn"/>
    <w:basedOn w:val="MerknadstekstTegn"/>
    <w:link w:val="Kommentaremne"/>
    <w:uiPriority w:val="99"/>
    <w:semiHidden/>
    <w:rsid w:val="00C66DFC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3249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7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52.wmf"/><Relationship Id="rId366" Type="http://schemas.openxmlformats.org/officeDocument/2006/relationships/image" Target="media/image176.wmf"/><Relationship Id="rId170" Type="http://schemas.openxmlformats.org/officeDocument/2006/relationships/image" Target="media/image79.wmf"/><Relationship Id="rId226" Type="http://schemas.openxmlformats.org/officeDocument/2006/relationships/oleObject" Target="embeddings/oleObject110.bin"/><Relationship Id="rId268" Type="http://schemas.openxmlformats.org/officeDocument/2006/relationships/image" Target="media/image128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8.wmf"/><Relationship Id="rId335" Type="http://schemas.openxmlformats.org/officeDocument/2006/relationships/image" Target="media/image158.wmf"/><Relationship Id="rId377" Type="http://schemas.openxmlformats.org/officeDocument/2006/relationships/image" Target="media/image183.wmf"/><Relationship Id="rId5" Type="http://schemas.openxmlformats.org/officeDocument/2006/relationships/footnotes" Target="footnote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2.bin"/><Relationship Id="rId279" Type="http://schemas.openxmlformats.org/officeDocument/2006/relationships/oleObject" Target="embeddings/oleObject13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39.wmf"/><Relationship Id="rId304" Type="http://schemas.openxmlformats.org/officeDocument/2006/relationships/image" Target="media/image142.wmf"/><Relationship Id="rId325" Type="http://schemas.openxmlformats.org/officeDocument/2006/relationships/oleObject" Target="embeddings/oleObject160.bin"/><Relationship Id="rId346" Type="http://schemas.openxmlformats.org/officeDocument/2006/relationships/image" Target="media/image165.png"/><Relationship Id="rId367" Type="http://schemas.openxmlformats.org/officeDocument/2006/relationships/oleObject" Target="embeddings/oleObject178.bin"/><Relationship Id="rId388" Type="http://schemas.openxmlformats.org/officeDocument/2006/relationships/oleObject" Target="embeddings/oleObject187.bin"/><Relationship Id="rId85" Type="http://schemas.openxmlformats.org/officeDocument/2006/relationships/image" Target="media/image40.wmf"/><Relationship Id="rId150" Type="http://schemas.openxmlformats.org/officeDocument/2006/relationships/image" Target="media/image69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07.wmf"/><Relationship Id="rId413" Type="http://schemas.openxmlformats.org/officeDocument/2006/relationships/oleObject" Target="embeddings/oleObject197.bin"/><Relationship Id="rId248" Type="http://schemas.openxmlformats.org/officeDocument/2006/relationships/image" Target="media/image118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4.wmf"/><Relationship Id="rId315" Type="http://schemas.openxmlformats.org/officeDocument/2006/relationships/oleObject" Target="embeddings/oleObject155.bin"/><Relationship Id="rId336" Type="http://schemas.openxmlformats.org/officeDocument/2006/relationships/oleObject" Target="embeddings/oleObject165.bin"/><Relationship Id="rId357" Type="http://schemas.openxmlformats.org/officeDocument/2006/relationships/image" Target="media/image171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217" Type="http://schemas.openxmlformats.org/officeDocument/2006/relationships/image" Target="media/image102.wmf"/><Relationship Id="rId378" Type="http://schemas.openxmlformats.org/officeDocument/2006/relationships/oleObject" Target="embeddings/oleObject182.bin"/><Relationship Id="rId399" Type="http://schemas.openxmlformats.org/officeDocument/2006/relationships/image" Target="media/image196.wmf"/><Relationship Id="rId403" Type="http://schemas.openxmlformats.org/officeDocument/2006/relationships/image" Target="media/image198.wmf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259" Type="http://schemas.openxmlformats.org/officeDocument/2006/relationships/oleObject" Target="embeddings/oleObject126.bin"/><Relationship Id="rId424" Type="http://schemas.openxmlformats.org/officeDocument/2006/relationships/header" Target="header1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29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53.wmf"/><Relationship Id="rId347" Type="http://schemas.openxmlformats.org/officeDocument/2006/relationships/image" Target="media/image166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59.wmf"/><Relationship Id="rId151" Type="http://schemas.openxmlformats.org/officeDocument/2006/relationships/oleObject" Target="embeddings/oleObject72.bin"/><Relationship Id="rId368" Type="http://schemas.openxmlformats.org/officeDocument/2006/relationships/image" Target="media/image177.wmf"/><Relationship Id="rId389" Type="http://schemas.openxmlformats.org/officeDocument/2006/relationships/image" Target="media/image189.png"/><Relationship Id="rId172" Type="http://schemas.openxmlformats.org/officeDocument/2006/relationships/oleObject" Target="embeddings/oleObject83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png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4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48.wmf"/><Relationship Id="rId337" Type="http://schemas.openxmlformats.org/officeDocument/2006/relationships/image" Target="media/image159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4.bin"/><Relationship Id="rId379" Type="http://schemas.openxmlformats.org/officeDocument/2006/relationships/image" Target="media/image184.wmf"/><Relationship Id="rId7" Type="http://schemas.openxmlformats.org/officeDocument/2006/relationships/image" Target="media/image1.wmf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0.wmf"/><Relationship Id="rId404" Type="http://schemas.openxmlformats.org/officeDocument/2006/relationships/oleObject" Target="embeddings/oleObject193.bin"/><Relationship Id="rId425" Type="http://schemas.openxmlformats.org/officeDocument/2006/relationships/footer" Target="footer1.xml"/><Relationship Id="rId250" Type="http://schemas.openxmlformats.org/officeDocument/2006/relationships/image" Target="media/image119.wmf"/><Relationship Id="rId271" Type="http://schemas.openxmlformats.org/officeDocument/2006/relationships/oleObject" Target="embeddings/oleObject132.bin"/><Relationship Id="rId292" Type="http://schemas.openxmlformats.org/officeDocument/2006/relationships/oleObject" Target="embeddings/oleObject143.bin"/><Relationship Id="rId306" Type="http://schemas.openxmlformats.org/officeDocument/2006/relationships/image" Target="media/image143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49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48" Type="http://schemas.openxmlformats.org/officeDocument/2006/relationships/oleObject" Target="embeddings/oleObject169.bin"/><Relationship Id="rId369" Type="http://schemas.openxmlformats.org/officeDocument/2006/relationships/oleObject" Target="embeddings/oleObject179.bin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08.png"/><Relationship Id="rId380" Type="http://schemas.openxmlformats.org/officeDocument/2006/relationships/oleObject" Target="embeddings/oleObject183.bin"/><Relationship Id="rId415" Type="http://schemas.openxmlformats.org/officeDocument/2006/relationships/image" Target="media/image205.png"/><Relationship Id="rId240" Type="http://schemas.openxmlformats.org/officeDocument/2006/relationships/image" Target="media/image114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4.wmf"/><Relationship Id="rId282" Type="http://schemas.openxmlformats.org/officeDocument/2006/relationships/image" Target="media/image135.wmf"/><Relationship Id="rId317" Type="http://schemas.openxmlformats.org/officeDocument/2006/relationships/oleObject" Target="embeddings/oleObject156.bin"/><Relationship Id="rId338" Type="http://schemas.openxmlformats.org/officeDocument/2006/relationships/oleObject" Target="embeddings/oleObject166.bin"/><Relationship Id="rId359" Type="http://schemas.openxmlformats.org/officeDocument/2006/relationships/image" Target="media/image172.wmf"/><Relationship Id="rId8" Type="http://schemas.openxmlformats.org/officeDocument/2006/relationships/oleObject" Target="embeddings/oleObject1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219" Type="http://schemas.openxmlformats.org/officeDocument/2006/relationships/image" Target="media/image103.wmf"/><Relationship Id="rId370" Type="http://schemas.openxmlformats.org/officeDocument/2006/relationships/image" Target="media/image178.png"/><Relationship Id="rId391" Type="http://schemas.openxmlformats.org/officeDocument/2006/relationships/oleObject" Target="embeddings/oleObject188.bin"/><Relationship Id="rId405" Type="http://schemas.openxmlformats.org/officeDocument/2006/relationships/image" Target="media/image199.wmf"/><Relationship Id="rId426" Type="http://schemas.openxmlformats.org/officeDocument/2006/relationships/fontTable" Target="fontTable.xml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0.wmf"/><Relationship Id="rId293" Type="http://schemas.openxmlformats.org/officeDocument/2006/relationships/image" Target="media/image1370.wmf"/><Relationship Id="rId307" Type="http://schemas.openxmlformats.org/officeDocument/2006/relationships/oleObject" Target="embeddings/oleObject151.bin"/><Relationship Id="rId328" Type="http://schemas.openxmlformats.org/officeDocument/2006/relationships/image" Target="media/image154.png"/><Relationship Id="rId349" Type="http://schemas.openxmlformats.org/officeDocument/2006/relationships/image" Target="media/image167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oleObject" Target="embeddings/oleObject175.bin"/><Relationship Id="rId381" Type="http://schemas.openxmlformats.org/officeDocument/2006/relationships/image" Target="media/image185.wmf"/><Relationship Id="rId416" Type="http://schemas.openxmlformats.org/officeDocument/2006/relationships/image" Target="media/image206.png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5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49.wmf"/><Relationship Id="rId339" Type="http://schemas.openxmlformats.org/officeDocument/2006/relationships/image" Target="media/image160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6.wmf"/><Relationship Id="rId185" Type="http://schemas.openxmlformats.org/officeDocument/2006/relationships/image" Target="media/image86.wmf"/><Relationship Id="rId350" Type="http://schemas.openxmlformats.org/officeDocument/2006/relationships/oleObject" Target="embeddings/oleObject170.bin"/><Relationship Id="rId371" Type="http://schemas.openxmlformats.org/officeDocument/2006/relationships/image" Target="media/image179.png"/><Relationship Id="rId406" Type="http://schemas.openxmlformats.org/officeDocument/2006/relationships/oleObject" Target="embeddings/oleObject19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1.wmf"/><Relationship Id="rId427" Type="http://schemas.openxmlformats.org/officeDocument/2006/relationships/theme" Target="theme/theme1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4.bin"/><Relationship Id="rId308" Type="http://schemas.openxmlformats.org/officeDocument/2006/relationships/image" Target="media/image144.wmf"/><Relationship Id="rId329" Type="http://schemas.openxmlformats.org/officeDocument/2006/relationships/image" Target="media/image155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3.png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4.bin"/><Relationship Id="rId417" Type="http://schemas.openxmlformats.org/officeDocument/2006/relationships/image" Target="media/image20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image" Target="media/image115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6.wmf"/><Relationship Id="rId319" Type="http://schemas.openxmlformats.org/officeDocument/2006/relationships/oleObject" Target="embeddings/oleObject15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68.wmf"/><Relationship Id="rId372" Type="http://schemas.openxmlformats.org/officeDocument/2006/relationships/image" Target="media/image180.wmf"/><Relationship Id="rId393" Type="http://schemas.openxmlformats.org/officeDocument/2006/relationships/oleObject" Target="embeddings/oleObject189.bin"/><Relationship Id="rId407" Type="http://schemas.openxmlformats.org/officeDocument/2006/relationships/image" Target="media/image200.png"/><Relationship Id="rId211" Type="http://schemas.openxmlformats.org/officeDocument/2006/relationships/image" Target="media/image99.wmf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1.wmf"/><Relationship Id="rId295" Type="http://schemas.openxmlformats.org/officeDocument/2006/relationships/image" Target="media/image1380.wmf"/><Relationship Id="rId309" Type="http://schemas.openxmlformats.org/officeDocument/2006/relationships/oleObject" Target="embeddings/oleObject15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1.wmf"/><Relationship Id="rId320" Type="http://schemas.openxmlformats.org/officeDocument/2006/relationships/image" Target="media/image150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2.wmf"/><Relationship Id="rId341" Type="http://schemas.openxmlformats.org/officeDocument/2006/relationships/image" Target="media/image161.wmf"/><Relationship Id="rId362" Type="http://schemas.openxmlformats.org/officeDocument/2006/relationships/image" Target="media/image174.wmf"/><Relationship Id="rId383" Type="http://schemas.openxmlformats.org/officeDocument/2006/relationships/image" Target="media/image186.png"/><Relationship Id="rId418" Type="http://schemas.openxmlformats.org/officeDocument/2006/relationships/oleObject" Target="embeddings/oleObject198.bin"/><Relationship Id="rId201" Type="http://schemas.openxmlformats.org/officeDocument/2006/relationships/image" Target="media/image94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6.wmf"/><Relationship Id="rId285" Type="http://schemas.openxmlformats.org/officeDocument/2006/relationships/oleObject" Target="embeddings/oleObject13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6.wmf"/><Relationship Id="rId310" Type="http://schemas.openxmlformats.org/officeDocument/2006/relationships/image" Target="media/image145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00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77.wmf"/><Relationship Id="rId187" Type="http://schemas.openxmlformats.org/officeDocument/2006/relationships/image" Target="media/image87.wmf"/><Relationship Id="rId331" Type="http://schemas.openxmlformats.org/officeDocument/2006/relationships/image" Target="media/image156.wmf"/><Relationship Id="rId352" Type="http://schemas.openxmlformats.org/officeDocument/2006/relationships/oleObject" Target="embeddings/oleObject171.bin"/><Relationship Id="rId373" Type="http://schemas.openxmlformats.org/officeDocument/2006/relationships/oleObject" Target="embeddings/oleObject180.bin"/><Relationship Id="rId394" Type="http://schemas.openxmlformats.org/officeDocument/2006/relationships/image" Target="media/image192.wmf"/><Relationship Id="rId408" Type="http://schemas.openxmlformats.org/officeDocument/2006/relationships/image" Target="media/image20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1.wmf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5.bin"/><Relationship Id="rId300" Type="http://schemas.openxmlformats.org/officeDocument/2006/relationships/image" Target="media/image140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42" Type="http://schemas.openxmlformats.org/officeDocument/2006/relationships/oleObject" Target="embeddings/oleObject168.bin"/><Relationship Id="rId363" Type="http://schemas.openxmlformats.org/officeDocument/2006/relationships/oleObject" Target="embeddings/oleObject176.bin"/><Relationship Id="rId384" Type="http://schemas.openxmlformats.org/officeDocument/2006/relationships/oleObject" Target="embeddings/oleObject185.bin"/><Relationship Id="rId419" Type="http://schemas.openxmlformats.org/officeDocument/2006/relationships/image" Target="media/image208.png"/><Relationship Id="rId202" Type="http://schemas.openxmlformats.org/officeDocument/2006/relationships/oleObject" Target="embeddings/oleObject98.bin"/><Relationship Id="rId223" Type="http://schemas.openxmlformats.org/officeDocument/2006/relationships/image" Target="media/image105.wmf"/><Relationship Id="rId244" Type="http://schemas.openxmlformats.org/officeDocument/2006/relationships/image" Target="media/image11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32" Type="http://schemas.openxmlformats.org/officeDocument/2006/relationships/oleObject" Target="embeddings/oleObject163.bin"/><Relationship Id="rId353" Type="http://schemas.openxmlformats.org/officeDocument/2006/relationships/image" Target="media/image169.wmf"/><Relationship Id="rId374" Type="http://schemas.openxmlformats.org/officeDocument/2006/relationships/image" Target="media/image181.wmf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5.bin"/><Relationship Id="rId71" Type="http://schemas.openxmlformats.org/officeDocument/2006/relationships/image" Target="media/image33.wmf"/><Relationship Id="rId92" Type="http://schemas.openxmlformats.org/officeDocument/2006/relationships/image" Target="media/image420.wmf"/><Relationship Id="rId213" Type="http://schemas.openxmlformats.org/officeDocument/2006/relationships/image" Target="media/image100.wmf"/><Relationship Id="rId234" Type="http://schemas.openxmlformats.org/officeDocument/2006/relationships/image" Target="media/image111.wmf"/><Relationship Id="rId420" Type="http://schemas.openxmlformats.org/officeDocument/2006/relationships/image" Target="media/image209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2.wmf"/><Relationship Id="rId297" Type="http://schemas.openxmlformats.org/officeDocument/2006/relationships/image" Target="media/image1390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1.wmf"/><Relationship Id="rId343" Type="http://schemas.openxmlformats.org/officeDocument/2006/relationships/image" Target="media/image162.png"/><Relationship Id="rId364" Type="http://schemas.openxmlformats.org/officeDocument/2006/relationships/image" Target="media/image17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image" Target="media/image18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78.wmf"/><Relationship Id="rId312" Type="http://schemas.openxmlformats.org/officeDocument/2006/relationships/image" Target="media/image146.wmf"/><Relationship Id="rId333" Type="http://schemas.openxmlformats.org/officeDocument/2006/relationships/image" Target="media/image157.wmf"/><Relationship Id="rId354" Type="http://schemas.openxmlformats.org/officeDocument/2006/relationships/oleObject" Target="embeddings/oleObject17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189" Type="http://schemas.openxmlformats.org/officeDocument/2006/relationships/image" Target="media/image88.wmf"/><Relationship Id="rId375" Type="http://schemas.openxmlformats.org/officeDocument/2006/relationships/oleObject" Target="embeddings/oleObject181.bin"/><Relationship Id="rId396" Type="http://schemas.openxmlformats.org/officeDocument/2006/relationships/image" Target="media/image193.png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1.bin"/><Relationship Id="rId421" Type="http://schemas.openxmlformats.org/officeDocument/2006/relationships/image" Target="media/image210.png"/><Relationship Id="rId116" Type="http://schemas.openxmlformats.org/officeDocument/2006/relationships/image" Target="media/image52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3.wmf"/><Relationship Id="rId302" Type="http://schemas.openxmlformats.org/officeDocument/2006/relationships/image" Target="media/image141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3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3.wmf"/><Relationship Id="rId365" Type="http://schemas.openxmlformats.org/officeDocument/2006/relationships/oleObject" Target="embeddings/oleObject177.bin"/><Relationship Id="rId386" Type="http://schemas.openxmlformats.org/officeDocument/2006/relationships/oleObject" Target="embeddings/oleObject186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6.wmf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38.wmf"/><Relationship Id="rId411" Type="http://schemas.openxmlformats.org/officeDocument/2006/relationships/oleObject" Target="embeddings/oleObject196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68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0.wmf"/><Relationship Id="rId376" Type="http://schemas.openxmlformats.org/officeDocument/2006/relationships/image" Target="media/image182.png"/><Relationship Id="rId397" Type="http://schemas.openxmlformats.org/officeDocument/2006/relationships/image" Target="media/image194.png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1.wmf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3.wmf"/><Relationship Id="rId401" Type="http://schemas.openxmlformats.org/officeDocument/2006/relationships/image" Target="media/image197.wmf"/><Relationship Id="rId422" Type="http://schemas.openxmlformats.org/officeDocument/2006/relationships/image" Target="media/image211.png"/><Relationship Id="rId303" Type="http://schemas.openxmlformats.org/officeDocument/2006/relationships/oleObject" Target="embeddings/oleObject149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3.wmf"/><Relationship Id="rId345" Type="http://schemas.openxmlformats.org/officeDocument/2006/relationships/image" Target="media/image164.png"/><Relationship Id="rId387" Type="http://schemas.openxmlformats.org/officeDocument/2006/relationships/image" Target="media/image188.wmf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47.wmf"/><Relationship Id="rId356" Type="http://schemas.openxmlformats.org/officeDocument/2006/relationships/oleObject" Target="embeddings/oleObject173.bin"/><Relationship Id="rId398" Type="http://schemas.openxmlformats.org/officeDocument/2006/relationships/image" Target="media/image195.png"/><Relationship Id="rId95" Type="http://schemas.openxmlformats.org/officeDocument/2006/relationships/image" Target="media/image410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12.png"/><Relationship Id="rId258" Type="http://schemas.openxmlformats.org/officeDocument/2006/relationships/image" Target="media/image123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213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</TotalTime>
  <Pages>22</Pages>
  <Words>2592</Words>
  <Characters>13740</Characters>
  <Application>Microsoft Office Word</Application>
  <DocSecurity>0</DocSecurity>
  <Lines>114</Lines>
  <Paragraphs>32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Vest-Agder Fylkeskommune</Company>
  <LinksUpToDate>false</LinksUpToDate>
  <CharactersWithSpaces>163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medal, Elisabet</dc:creator>
  <cp:keywords/>
  <dc:description/>
  <cp:lastModifiedBy>Bjarne Skurdal</cp:lastModifiedBy>
  <cp:revision>12</cp:revision>
  <cp:lastPrinted>2018-11-30T11:19:00Z</cp:lastPrinted>
  <dcterms:created xsi:type="dcterms:W3CDTF">2019-02-14T10:39:00Z</dcterms:created>
  <dcterms:modified xsi:type="dcterms:W3CDTF">2019-05-06T1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